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EC334CF" w14:textId="77777777" w:rsidR="001422AD" w:rsidRPr="00EA6136" w:rsidRDefault="001422AD" w:rsidP="001422AD">
      <w:pPr>
        <w:spacing w:after="0" w:line="240" w:lineRule="auto"/>
        <w:rPr>
          <w:b/>
          <w:sz w:val="20"/>
          <w:szCs w:val="20"/>
          <w:u w:val="single"/>
        </w:rPr>
      </w:pPr>
      <w:r w:rsidRPr="00EA6136">
        <w:rPr>
          <w:b/>
          <w:sz w:val="20"/>
          <w:szCs w:val="20"/>
          <w:u w:val="single"/>
        </w:rPr>
        <w:t>Topic List</w:t>
      </w:r>
    </w:p>
    <w:p w14:paraId="01CDE536" w14:textId="77777777" w:rsidR="001422AD" w:rsidRPr="00EA6136" w:rsidRDefault="001422AD" w:rsidP="001422AD">
      <w:pPr>
        <w:spacing w:after="0" w:line="240" w:lineRule="auto"/>
        <w:rPr>
          <w:b/>
          <w:sz w:val="20"/>
          <w:szCs w:val="20"/>
          <w:u w:val="single"/>
        </w:rPr>
      </w:pPr>
    </w:p>
    <w:tbl>
      <w:tblPr>
        <w:tblStyle w:val="TableGrid"/>
        <w:tblW w:w="0" w:type="auto"/>
        <w:tblInd w:w="198" w:type="dxa"/>
        <w:tblLook w:val="04A0" w:firstRow="1" w:lastRow="0" w:firstColumn="1" w:lastColumn="0" w:noHBand="0" w:noVBand="1"/>
      </w:tblPr>
      <w:tblGrid>
        <w:gridCol w:w="5189"/>
        <w:gridCol w:w="5403"/>
      </w:tblGrid>
      <w:tr w:rsidR="009D0F6B" w14:paraId="5F8FCB51" w14:textId="77777777" w:rsidTr="009D0F6B">
        <w:trPr>
          <w:trHeight w:val="9341"/>
        </w:trPr>
        <w:tc>
          <w:tcPr>
            <w:tcW w:w="5220" w:type="dxa"/>
          </w:tcPr>
          <w:p w14:paraId="52DEED55" w14:textId="77777777" w:rsidR="009D0F6B" w:rsidRPr="00215064" w:rsidRDefault="009D0F6B" w:rsidP="009D0F6B">
            <w:pPr>
              <w:rPr>
                <w:b/>
                <w:sz w:val="24"/>
                <w:szCs w:val="24"/>
                <w:u w:val="single"/>
              </w:rPr>
            </w:pPr>
            <w:r w:rsidRPr="00215064">
              <w:rPr>
                <w:b/>
                <w:sz w:val="24"/>
                <w:szCs w:val="24"/>
                <w:u w:val="single"/>
              </w:rPr>
              <w:t>Unit 01 – Series, Factorials, and Applications</w:t>
            </w:r>
          </w:p>
          <w:p w14:paraId="4D43AFDF" w14:textId="77777777" w:rsidR="009D0F6B" w:rsidRPr="00215064" w:rsidRDefault="009D0F6B" w:rsidP="009D0F6B">
            <w:pPr>
              <w:pStyle w:val="ListParagraph"/>
              <w:numPr>
                <w:ilvl w:val="0"/>
                <w:numId w:val="21"/>
              </w:numPr>
              <w:rPr>
                <w:sz w:val="24"/>
                <w:szCs w:val="24"/>
              </w:rPr>
            </w:pPr>
            <w:r w:rsidRPr="00215064">
              <w:rPr>
                <w:sz w:val="24"/>
                <w:szCs w:val="24"/>
              </w:rPr>
              <w:t>Arithmetic Series</w:t>
            </w:r>
          </w:p>
          <w:p w14:paraId="38BECE43" w14:textId="77777777" w:rsidR="009D0F6B" w:rsidRPr="00215064" w:rsidRDefault="009D0F6B" w:rsidP="009D0F6B">
            <w:pPr>
              <w:pStyle w:val="ListParagraph"/>
              <w:numPr>
                <w:ilvl w:val="0"/>
                <w:numId w:val="21"/>
              </w:numPr>
              <w:rPr>
                <w:sz w:val="24"/>
                <w:szCs w:val="24"/>
              </w:rPr>
            </w:pPr>
            <w:r w:rsidRPr="00215064">
              <w:rPr>
                <w:sz w:val="24"/>
                <w:szCs w:val="24"/>
              </w:rPr>
              <w:t>Geometric Series</w:t>
            </w:r>
          </w:p>
          <w:p w14:paraId="0AFBA86D" w14:textId="77777777" w:rsidR="009D0F6B" w:rsidRPr="00215064" w:rsidRDefault="009D0F6B" w:rsidP="009D0F6B">
            <w:pPr>
              <w:pStyle w:val="ListParagraph"/>
              <w:numPr>
                <w:ilvl w:val="0"/>
                <w:numId w:val="21"/>
              </w:numPr>
              <w:rPr>
                <w:sz w:val="24"/>
                <w:szCs w:val="24"/>
              </w:rPr>
            </w:pPr>
            <w:r w:rsidRPr="00215064">
              <w:rPr>
                <w:sz w:val="24"/>
                <w:szCs w:val="24"/>
              </w:rPr>
              <w:t>Factorials/Permutations/Combinations</w:t>
            </w:r>
          </w:p>
          <w:p w14:paraId="73790708" w14:textId="77777777" w:rsidR="009D0F6B" w:rsidRPr="00215064" w:rsidRDefault="009D0F6B" w:rsidP="009D0F6B">
            <w:pPr>
              <w:pStyle w:val="ListParagraph"/>
              <w:numPr>
                <w:ilvl w:val="0"/>
                <w:numId w:val="21"/>
              </w:numPr>
              <w:rPr>
                <w:sz w:val="24"/>
                <w:szCs w:val="24"/>
              </w:rPr>
            </w:pPr>
            <w:r w:rsidRPr="00215064">
              <w:rPr>
                <w:sz w:val="24"/>
                <w:szCs w:val="24"/>
              </w:rPr>
              <w:t>Binomial Theorem</w:t>
            </w:r>
          </w:p>
          <w:p w14:paraId="050FA8E8" w14:textId="77777777" w:rsidR="009D0F6B" w:rsidRPr="00215064" w:rsidRDefault="009D0F6B" w:rsidP="009D0F6B">
            <w:pPr>
              <w:rPr>
                <w:b/>
                <w:sz w:val="24"/>
                <w:szCs w:val="24"/>
                <w:u w:val="single"/>
              </w:rPr>
            </w:pPr>
          </w:p>
          <w:p w14:paraId="44CF8E71" w14:textId="77777777" w:rsidR="009D0F6B" w:rsidRPr="00215064" w:rsidRDefault="009D0F6B" w:rsidP="009D0F6B">
            <w:pPr>
              <w:rPr>
                <w:b/>
                <w:sz w:val="24"/>
                <w:szCs w:val="24"/>
                <w:u w:val="single"/>
              </w:rPr>
            </w:pPr>
            <w:r w:rsidRPr="00215064">
              <w:rPr>
                <w:b/>
                <w:sz w:val="24"/>
                <w:szCs w:val="24"/>
                <w:u w:val="single"/>
              </w:rPr>
              <w:t>Unit 02 – Functions and Transformations</w:t>
            </w:r>
          </w:p>
          <w:p w14:paraId="69986DCC" w14:textId="77777777" w:rsidR="009D0F6B" w:rsidRPr="00215064" w:rsidRDefault="009D0F6B" w:rsidP="009D0F6B">
            <w:pPr>
              <w:pStyle w:val="ListParagraph"/>
              <w:numPr>
                <w:ilvl w:val="0"/>
                <w:numId w:val="21"/>
              </w:numPr>
              <w:rPr>
                <w:sz w:val="24"/>
                <w:szCs w:val="24"/>
              </w:rPr>
            </w:pPr>
            <w:r w:rsidRPr="00215064">
              <w:rPr>
                <w:sz w:val="24"/>
                <w:szCs w:val="24"/>
              </w:rPr>
              <w:t>Composite and Inverse Functions</w:t>
            </w:r>
          </w:p>
          <w:p w14:paraId="17B928C4" w14:textId="77777777" w:rsidR="00081CCF" w:rsidRPr="00215064" w:rsidRDefault="00081CCF" w:rsidP="009D0F6B">
            <w:pPr>
              <w:pStyle w:val="ListParagraph"/>
              <w:numPr>
                <w:ilvl w:val="0"/>
                <w:numId w:val="21"/>
              </w:numPr>
              <w:rPr>
                <w:sz w:val="24"/>
                <w:szCs w:val="24"/>
              </w:rPr>
            </w:pPr>
            <w:r w:rsidRPr="00215064">
              <w:rPr>
                <w:sz w:val="24"/>
                <w:szCs w:val="24"/>
              </w:rPr>
              <w:t>One-to-one and many-to-one</w:t>
            </w:r>
          </w:p>
          <w:p w14:paraId="355DB222" w14:textId="77777777" w:rsidR="00081CCF" w:rsidRPr="00215064" w:rsidRDefault="00081CCF" w:rsidP="009D0F6B">
            <w:pPr>
              <w:pStyle w:val="ListParagraph"/>
              <w:numPr>
                <w:ilvl w:val="0"/>
                <w:numId w:val="21"/>
              </w:numPr>
              <w:rPr>
                <w:sz w:val="24"/>
                <w:szCs w:val="24"/>
              </w:rPr>
            </w:pPr>
            <w:r w:rsidRPr="00215064">
              <w:rPr>
                <w:sz w:val="24"/>
                <w:szCs w:val="24"/>
              </w:rPr>
              <w:t>Even and Odd Functions</w:t>
            </w:r>
          </w:p>
          <w:p w14:paraId="66878E67" w14:textId="77777777" w:rsidR="009D0F6B" w:rsidRPr="00215064" w:rsidRDefault="009D0F6B" w:rsidP="009D0F6B">
            <w:pPr>
              <w:pStyle w:val="ListParagraph"/>
              <w:numPr>
                <w:ilvl w:val="0"/>
                <w:numId w:val="21"/>
              </w:numPr>
              <w:rPr>
                <w:sz w:val="24"/>
                <w:szCs w:val="24"/>
              </w:rPr>
            </w:pPr>
            <w:r w:rsidRPr="00215064">
              <w:rPr>
                <w:sz w:val="24"/>
                <w:szCs w:val="24"/>
              </w:rPr>
              <w:t>Transformations of Graphs</w:t>
            </w:r>
          </w:p>
          <w:p w14:paraId="796EED44" w14:textId="77777777" w:rsidR="009D0F6B" w:rsidRPr="00215064" w:rsidRDefault="009D0F6B" w:rsidP="009D0F6B">
            <w:pPr>
              <w:rPr>
                <w:b/>
                <w:sz w:val="24"/>
                <w:szCs w:val="24"/>
                <w:u w:val="single"/>
              </w:rPr>
            </w:pPr>
          </w:p>
          <w:p w14:paraId="2F914077" w14:textId="77777777" w:rsidR="009D0F6B" w:rsidRPr="00215064" w:rsidRDefault="009D0F6B" w:rsidP="009D0F6B">
            <w:pPr>
              <w:rPr>
                <w:b/>
                <w:sz w:val="24"/>
                <w:szCs w:val="24"/>
                <w:u w:val="single"/>
              </w:rPr>
            </w:pPr>
            <w:r w:rsidRPr="00215064">
              <w:rPr>
                <w:b/>
                <w:sz w:val="24"/>
                <w:szCs w:val="24"/>
                <w:u w:val="single"/>
              </w:rPr>
              <w:t xml:space="preserve">Unit 03 – Exponents and Logarithms </w:t>
            </w:r>
          </w:p>
          <w:p w14:paraId="7262EB52" w14:textId="77777777" w:rsidR="009D0F6B" w:rsidRPr="00215064" w:rsidRDefault="009D0F6B" w:rsidP="009D0F6B">
            <w:pPr>
              <w:pStyle w:val="ListParagraph"/>
              <w:numPr>
                <w:ilvl w:val="0"/>
                <w:numId w:val="21"/>
              </w:numPr>
              <w:rPr>
                <w:sz w:val="24"/>
                <w:szCs w:val="24"/>
              </w:rPr>
            </w:pPr>
            <w:r w:rsidRPr="00215064">
              <w:rPr>
                <w:sz w:val="24"/>
                <w:szCs w:val="24"/>
              </w:rPr>
              <w:t>Exponents and Factoring</w:t>
            </w:r>
          </w:p>
          <w:p w14:paraId="57EA9DAD" w14:textId="77777777" w:rsidR="009D0F6B" w:rsidRPr="00215064" w:rsidRDefault="009D0F6B" w:rsidP="009D0F6B">
            <w:pPr>
              <w:pStyle w:val="ListParagraph"/>
              <w:numPr>
                <w:ilvl w:val="0"/>
                <w:numId w:val="21"/>
              </w:numPr>
              <w:rPr>
                <w:sz w:val="24"/>
                <w:szCs w:val="24"/>
              </w:rPr>
            </w:pPr>
            <w:r w:rsidRPr="00215064">
              <w:rPr>
                <w:sz w:val="24"/>
                <w:szCs w:val="24"/>
              </w:rPr>
              <w:t>Logarithm Rules and Change of Base</w:t>
            </w:r>
          </w:p>
          <w:p w14:paraId="5EAFDD79" w14:textId="77777777" w:rsidR="009D0F6B" w:rsidRPr="00215064" w:rsidRDefault="009D0F6B" w:rsidP="009D0F6B">
            <w:pPr>
              <w:rPr>
                <w:b/>
                <w:sz w:val="24"/>
                <w:szCs w:val="24"/>
                <w:u w:val="single"/>
              </w:rPr>
            </w:pPr>
          </w:p>
          <w:p w14:paraId="1BD04CD1" w14:textId="77777777" w:rsidR="009D0F6B" w:rsidRPr="00215064" w:rsidRDefault="009D0F6B" w:rsidP="009D0F6B">
            <w:pPr>
              <w:rPr>
                <w:b/>
                <w:sz w:val="24"/>
                <w:szCs w:val="24"/>
                <w:u w:val="single"/>
              </w:rPr>
            </w:pPr>
            <w:r w:rsidRPr="00215064">
              <w:rPr>
                <w:b/>
                <w:sz w:val="24"/>
                <w:szCs w:val="24"/>
                <w:u w:val="single"/>
              </w:rPr>
              <w:t>Unit 04 – Trigonometry and Geometry</w:t>
            </w:r>
          </w:p>
          <w:p w14:paraId="211FA9F2" w14:textId="77777777" w:rsidR="009D0F6B" w:rsidRPr="00215064" w:rsidRDefault="009D0F6B" w:rsidP="009D0F6B">
            <w:pPr>
              <w:pStyle w:val="ListParagraph"/>
              <w:numPr>
                <w:ilvl w:val="0"/>
                <w:numId w:val="21"/>
              </w:numPr>
              <w:rPr>
                <w:sz w:val="24"/>
                <w:szCs w:val="24"/>
              </w:rPr>
            </w:pPr>
            <w:r w:rsidRPr="00215064">
              <w:rPr>
                <w:sz w:val="24"/>
                <w:szCs w:val="24"/>
              </w:rPr>
              <w:t>Trig Graphs (Amp, Period, Horiz/Vert Shift)</w:t>
            </w:r>
          </w:p>
          <w:p w14:paraId="56C76F58" w14:textId="77777777" w:rsidR="009D0F6B" w:rsidRPr="00215064" w:rsidRDefault="009D0F6B" w:rsidP="009D0F6B">
            <w:pPr>
              <w:pStyle w:val="ListParagraph"/>
              <w:numPr>
                <w:ilvl w:val="0"/>
                <w:numId w:val="21"/>
              </w:numPr>
              <w:rPr>
                <w:sz w:val="24"/>
                <w:szCs w:val="24"/>
              </w:rPr>
            </w:pPr>
            <w:r w:rsidRPr="00215064">
              <w:rPr>
                <w:sz w:val="24"/>
                <w:szCs w:val="24"/>
              </w:rPr>
              <w:t>Solving Trig Equations and Unit Circle</w:t>
            </w:r>
          </w:p>
          <w:p w14:paraId="3C077948" w14:textId="77777777" w:rsidR="009D0F6B" w:rsidRPr="00215064" w:rsidRDefault="009D0F6B" w:rsidP="009D0F6B">
            <w:pPr>
              <w:pStyle w:val="ListParagraph"/>
              <w:numPr>
                <w:ilvl w:val="0"/>
                <w:numId w:val="21"/>
              </w:numPr>
              <w:rPr>
                <w:sz w:val="24"/>
                <w:szCs w:val="24"/>
              </w:rPr>
            </w:pPr>
            <w:r w:rsidRPr="00215064">
              <w:rPr>
                <w:sz w:val="24"/>
                <w:szCs w:val="24"/>
              </w:rPr>
              <w:t>Sector Area</w:t>
            </w:r>
            <w:r w:rsidR="00CB3337" w:rsidRPr="00215064">
              <w:rPr>
                <w:sz w:val="24"/>
                <w:szCs w:val="24"/>
              </w:rPr>
              <w:t>/Arc Length/Triangle Area</w:t>
            </w:r>
          </w:p>
          <w:p w14:paraId="05C491BB" w14:textId="77777777" w:rsidR="009D0F6B" w:rsidRPr="00215064" w:rsidRDefault="009D0F6B" w:rsidP="009D0F6B">
            <w:pPr>
              <w:pStyle w:val="ListParagraph"/>
              <w:numPr>
                <w:ilvl w:val="0"/>
                <w:numId w:val="21"/>
              </w:numPr>
              <w:rPr>
                <w:sz w:val="24"/>
                <w:szCs w:val="24"/>
              </w:rPr>
            </w:pPr>
            <w:r w:rsidRPr="00215064">
              <w:rPr>
                <w:sz w:val="24"/>
                <w:szCs w:val="24"/>
              </w:rPr>
              <w:t>Law of Sines/Cosines</w:t>
            </w:r>
          </w:p>
          <w:p w14:paraId="61176CDA" w14:textId="77777777" w:rsidR="009D0F6B" w:rsidRPr="00215064" w:rsidRDefault="009D0F6B" w:rsidP="009D0F6B">
            <w:pPr>
              <w:rPr>
                <w:b/>
                <w:sz w:val="24"/>
                <w:szCs w:val="24"/>
                <w:u w:val="single"/>
              </w:rPr>
            </w:pPr>
          </w:p>
          <w:p w14:paraId="5AB7D0B1" w14:textId="77777777" w:rsidR="009D0F6B" w:rsidRPr="00215064" w:rsidRDefault="009D0F6B" w:rsidP="009D0F6B">
            <w:pPr>
              <w:rPr>
                <w:b/>
                <w:sz w:val="24"/>
                <w:szCs w:val="24"/>
                <w:u w:val="single"/>
              </w:rPr>
            </w:pPr>
            <w:r w:rsidRPr="00215064">
              <w:rPr>
                <w:b/>
                <w:sz w:val="24"/>
                <w:szCs w:val="24"/>
                <w:u w:val="single"/>
              </w:rPr>
              <w:t>Unit 05 – Intro Stats</w:t>
            </w:r>
          </w:p>
          <w:p w14:paraId="58CE0CE9" w14:textId="77777777" w:rsidR="009D0F6B" w:rsidRPr="00215064" w:rsidRDefault="009D0F6B" w:rsidP="009D0F6B">
            <w:pPr>
              <w:pStyle w:val="ListParagraph"/>
              <w:numPr>
                <w:ilvl w:val="0"/>
                <w:numId w:val="21"/>
              </w:numPr>
              <w:rPr>
                <w:sz w:val="24"/>
                <w:szCs w:val="24"/>
              </w:rPr>
            </w:pPr>
            <w:r w:rsidRPr="00215064">
              <w:rPr>
                <w:sz w:val="24"/>
                <w:szCs w:val="24"/>
              </w:rPr>
              <w:t>Mean/Median/Mode/Range</w:t>
            </w:r>
          </w:p>
          <w:p w14:paraId="73D23516" w14:textId="77777777" w:rsidR="009D0F6B" w:rsidRPr="00215064" w:rsidRDefault="009D0F6B" w:rsidP="009D0F6B">
            <w:pPr>
              <w:pStyle w:val="ListParagraph"/>
              <w:numPr>
                <w:ilvl w:val="0"/>
                <w:numId w:val="21"/>
              </w:numPr>
              <w:rPr>
                <w:sz w:val="24"/>
                <w:szCs w:val="24"/>
              </w:rPr>
            </w:pPr>
            <w:r w:rsidRPr="00215064">
              <w:rPr>
                <w:sz w:val="24"/>
                <w:szCs w:val="24"/>
              </w:rPr>
              <w:t xml:space="preserve">Mean, Variance and Standard Deviation </w:t>
            </w:r>
          </w:p>
          <w:p w14:paraId="624B8327" w14:textId="77777777" w:rsidR="009D0F6B" w:rsidRPr="00215064" w:rsidRDefault="009D0F6B" w:rsidP="009D0F6B">
            <w:pPr>
              <w:pStyle w:val="ListParagraph"/>
              <w:numPr>
                <w:ilvl w:val="0"/>
                <w:numId w:val="21"/>
              </w:numPr>
              <w:rPr>
                <w:sz w:val="24"/>
                <w:szCs w:val="24"/>
              </w:rPr>
            </w:pPr>
            <w:r w:rsidRPr="00215064">
              <w:rPr>
                <w:sz w:val="24"/>
                <w:szCs w:val="24"/>
              </w:rPr>
              <w:t>Probability Tree Diagrams</w:t>
            </w:r>
          </w:p>
          <w:p w14:paraId="05F35A3F" w14:textId="77777777" w:rsidR="009D0F6B" w:rsidRPr="00215064" w:rsidRDefault="009D0F6B" w:rsidP="009D0F6B">
            <w:pPr>
              <w:pStyle w:val="ListParagraph"/>
              <w:numPr>
                <w:ilvl w:val="0"/>
                <w:numId w:val="21"/>
              </w:numPr>
              <w:rPr>
                <w:sz w:val="24"/>
                <w:szCs w:val="24"/>
              </w:rPr>
            </w:pPr>
            <w:r w:rsidRPr="00215064">
              <w:rPr>
                <w:sz w:val="24"/>
                <w:szCs w:val="24"/>
              </w:rPr>
              <w:t>Conditional Probability (Bayes’ Theorem)</w:t>
            </w:r>
          </w:p>
          <w:p w14:paraId="63D9C5A7" w14:textId="77777777" w:rsidR="009D0F6B" w:rsidRPr="00215064" w:rsidRDefault="009D0F6B" w:rsidP="009D0F6B">
            <w:pPr>
              <w:rPr>
                <w:b/>
                <w:sz w:val="24"/>
                <w:szCs w:val="24"/>
                <w:u w:val="single"/>
              </w:rPr>
            </w:pPr>
          </w:p>
          <w:p w14:paraId="34807C4C" w14:textId="77777777" w:rsidR="009D0F6B" w:rsidRPr="00215064" w:rsidRDefault="009D0F6B" w:rsidP="009D0F6B">
            <w:pPr>
              <w:rPr>
                <w:b/>
                <w:sz w:val="24"/>
                <w:szCs w:val="24"/>
                <w:u w:val="single"/>
              </w:rPr>
            </w:pPr>
            <w:r w:rsidRPr="00215064">
              <w:rPr>
                <w:b/>
                <w:sz w:val="24"/>
                <w:szCs w:val="24"/>
                <w:u w:val="single"/>
              </w:rPr>
              <w:t>Unit 06 – Mathematical Induction</w:t>
            </w:r>
          </w:p>
          <w:p w14:paraId="402D4747" w14:textId="77777777" w:rsidR="009D0F6B" w:rsidRPr="00215064" w:rsidRDefault="009D0F6B" w:rsidP="009D0F6B">
            <w:pPr>
              <w:pStyle w:val="ListParagraph"/>
              <w:numPr>
                <w:ilvl w:val="0"/>
                <w:numId w:val="21"/>
              </w:numPr>
              <w:rPr>
                <w:sz w:val="24"/>
                <w:szCs w:val="24"/>
              </w:rPr>
            </w:pPr>
            <w:r w:rsidRPr="00215064">
              <w:rPr>
                <w:sz w:val="24"/>
                <w:szCs w:val="24"/>
              </w:rPr>
              <w:t>Mathematical Induction</w:t>
            </w:r>
          </w:p>
          <w:p w14:paraId="24143634" w14:textId="77777777" w:rsidR="009D0F6B" w:rsidRPr="00215064" w:rsidRDefault="009D0F6B" w:rsidP="009D0F6B">
            <w:pPr>
              <w:rPr>
                <w:sz w:val="24"/>
                <w:szCs w:val="24"/>
              </w:rPr>
            </w:pPr>
          </w:p>
        </w:tc>
        <w:tc>
          <w:tcPr>
            <w:tcW w:w="5598" w:type="dxa"/>
          </w:tcPr>
          <w:p w14:paraId="36702057" w14:textId="77777777" w:rsidR="009D0F6B" w:rsidRPr="00215064" w:rsidRDefault="009D0F6B" w:rsidP="009D0F6B">
            <w:pPr>
              <w:rPr>
                <w:b/>
                <w:sz w:val="24"/>
                <w:szCs w:val="24"/>
                <w:u w:val="single"/>
              </w:rPr>
            </w:pPr>
            <w:r w:rsidRPr="00215064">
              <w:rPr>
                <w:b/>
                <w:sz w:val="24"/>
                <w:szCs w:val="24"/>
                <w:u w:val="single"/>
              </w:rPr>
              <w:t>Unit 07 – Polynomials and Complex Numbers</w:t>
            </w:r>
          </w:p>
          <w:p w14:paraId="06956CF8" w14:textId="77777777" w:rsidR="009D0F6B" w:rsidRPr="00215064" w:rsidRDefault="009D0F6B" w:rsidP="009D0F6B">
            <w:pPr>
              <w:pStyle w:val="ListParagraph"/>
              <w:numPr>
                <w:ilvl w:val="0"/>
                <w:numId w:val="21"/>
              </w:numPr>
              <w:rPr>
                <w:sz w:val="24"/>
                <w:szCs w:val="24"/>
              </w:rPr>
            </w:pPr>
            <w:r w:rsidRPr="00215064">
              <w:rPr>
                <w:sz w:val="24"/>
                <w:szCs w:val="24"/>
              </w:rPr>
              <w:t>Viete’s Theorem (Quadratics and Cubics)</w:t>
            </w:r>
          </w:p>
          <w:p w14:paraId="2D8224E3" w14:textId="77777777" w:rsidR="009D0F6B" w:rsidRPr="00215064" w:rsidRDefault="009D0F6B" w:rsidP="009D0F6B">
            <w:pPr>
              <w:pStyle w:val="ListParagraph"/>
              <w:numPr>
                <w:ilvl w:val="0"/>
                <w:numId w:val="21"/>
              </w:numPr>
              <w:rPr>
                <w:sz w:val="24"/>
                <w:szCs w:val="24"/>
              </w:rPr>
            </w:pPr>
            <w:r w:rsidRPr="00215064">
              <w:rPr>
                <w:sz w:val="24"/>
                <w:szCs w:val="24"/>
              </w:rPr>
              <w:t>Operations with complex numbers</w:t>
            </w:r>
          </w:p>
          <w:p w14:paraId="74CDD42E" w14:textId="77777777" w:rsidR="009D0F6B" w:rsidRPr="00215064" w:rsidRDefault="009D0F6B" w:rsidP="009D0F6B">
            <w:pPr>
              <w:pStyle w:val="ListParagraph"/>
              <w:numPr>
                <w:ilvl w:val="0"/>
                <w:numId w:val="21"/>
              </w:numPr>
              <w:rPr>
                <w:sz w:val="24"/>
                <w:szCs w:val="24"/>
              </w:rPr>
            </w:pPr>
            <w:r w:rsidRPr="00215064">
              <w:rPr>
                <w:sz w:val="24"/>
                <w:szCs w:val="24"/>
              </w:rPr>
              <w:t>Polynomial, conjugate roots, and synthetic division</w:t>
            </w:r>
          </w:p>
          <w:p w14:paraId="1751E000" w14:textId="77777777" w:rsidR="009D0F6B" w:rsidRPr="00215064" w:rsidRDefault="009D0F6B" w:rsidP="009D0F6B">
            <w:pPr>
              <w:rPr>
                <w:b/>
                <w:sz w:val="24"/>
                <w:szCs w:val="24"/>
                <w:u w:val="single"/>
              </w:rPr>
            </w:pPr>
            <w:r w:rsidRPr="00215064">
              <w:rPr>
                <w:b/>
                <w:noProof/>
                <w:sz w:val="24"/>
                <w:szCs w:val="24"/>
                <w:u w:val="single"/>
              </w:rPr>
              <mc:AlternateContent>
                <mc:Choice Requires="wpi">
                  <w:drawing>
                    <wp:anchor distT="0" distB="0" distL="114300" distR="114300" simplePos="0" relativeHeight="251658240" behindDoc="0" locked="0" layoutInCell="1" allowOverlap="1" wp14:anchorId="465737A4" wp14:editId="1AFE7AA1">
                      <wp:simplePos x="0" y="0"/>
                      <wp:positionH relativeFrom="column">
                        <wp:posOffset>5842020</wp:posOffset>
                      </wp:positionH>
                      <wp:positionV relativeFrom="paragraph">
                        <wp:posOffset>21035</wp:posOffset>
                      </wp:positionV>
                      <wp:extent cx="12960" cy="360"/>
                      <wp:effectExtent l="0" t="0" r="0" b="0"/>
                      <wp:wrapNone/>
                      <wp:docPr id="67" name="Ink 6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9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type w14:anchorId="2C9CFF4C"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Ink 67" o:spid="_x0000_s1026" type="#_x0000_t75" style="position:absolute;margin-left:459.05pt;margin-top:.7pt;width:2.9pt;height:1.95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">
                      <v:imagedata r:id="rId8" o:title=""/>
                    </v:shape>
                  </w:pict>
                </mc:Fallback>
              </mc:AlternateContent>
            </w:r>
          </w:p>
          <w:p w14:paraId="3B0B1A12" w14:textId="77777777" w:rsidR="009D0F6B" w:rsidRPr="00215064" w:rsidRDefault="009D0F6B" w:rsidP="009D0F6B">
            <w:pPr>
              <w:rPr>
                <w:b/>
                <w:sz w:val="24"/>
                <w:szCs w:val="24"/>
                <w:u w:val="single"/>
              </w:rPr>
            </w:pPr>
            <w:r w:rsidRPr="00215064">
              <w:rPr>
                <w:b/>
                <w:sz w:val="24"/>
                <w:szCs w:val="24"/>
                <w:u w:val="single"/>
              </w:rPr>
              <w:t>Unit 08 – Vectors, Polar, and Operations</w:t>
            </w:r>
          </w:p>
          <w:p w14:paraId="33F3F59D" w14:textId="77777777" w:rsidR="009D0F6B" w:rsidRPr="00215064" w:rsidRDefault="009D0F6B" w:rsidP="009D0F6B">
            <w:pPr>
              <w:pStyle w:val="ListParagraph"/>
              <w:numPr>
                <w:ilvl w:val="0"/>
                <w:numId w:val="21"/>
              </w:numPr>
              <w:rPr>
                <w:sz w:val="24"/>
                <w:szCs w:val="24"/>
              </w:rPr>
            </w:pPr>
            <w:r w:rsidRPr="00215064">
              <w:rPr>
                <w:sz w:val="24"/>
                <w:szCs w:val="24"/>
              </w:rPr>
              <w:t>Cross Products</w:t>
            </w:r>
          </w:p>
          <w:p w14:paraId="3122500B" w14:textId="77777777" w:rsidR="009D0F6B" w:rsidRPr="00215064" w:rsidRDefault="009D0F6B" w:rsidP="009D0F6B">
            <w:pPr>
              <w:pStyle w:val="ListParagraph"/>
              <w:numPr>
                <w:ilvl w:val="0"/>
                <w:numId w:val="21"/>
              </w:numPr>
              <w:rPr>
                <w:sz w:val="24"/>
                <w:szCs w:val="24"/>
              </w:rPr>
            </w:pPr>
            <w:r w:rsidRPr="00215064">
              <w:rPr>
                <w:sz w:val="24"/>
                <w:szCs w:val="24"/>
              </w:rPr>
              <w:t>Vector, parametric, and Cartesian forms of lines and planes</w:t>
            </w:r>
          </w:p>
          <w:p w14:paraId="0C657ED4" w14:textId="77777777" w:rsidR="009D0F6B" w:rsidRPr="00215064" w:rsidRDefault="009D0F6B" w:rsidP="009D0F6B">
            <w:pPr>
              <w:pStyle w:val="ListParagraph"/>
              <w:numPr>
                <w:ilvl w:val="0"/>
                <w:numId w:val="21"/>
              </w:numPr>
              <w:rPr>
                <w:sz w:val="24"/>
                <w:szCs w:val="24"/>
              </w:rPr>
            </w:pPr>
            <w:r w:rsidRPr="00215064">
              <w:rPr>
                <w:sz w:val="24"/>
                <w:szCs w:val="24"/>
              </w:rPr>
              <w:t>Dot Product and Angles of Lines/Planes</w:t>
            </w:r>
          </w:p>
          <w:p w14:paraId="2CBF53C6" w14:textId="77777777" w:rsidR="009D0F6B" w:rsidRPr="00215064" w:rsidRDefault="009D0F6B" w:rsidP="009D0F6B">
            <w:pPr>
              <w:pStyle w:val="ListParagraph"/>
              <w:numPr>
                <w:ilvl w:val="0"/>
                <w:numId w:val="21"/>
              </w:numPr>
              <w:rPr>
                <w:sz w:val="24"/>
                <w:szCs w:val="24"/>
              </w:rPr>
            </w:pPr>
            <w:r w:rsidRPr="00215064">
              <w:rPr>
                <w:sz w:val="24"/>
                <w:szCs w:val="24"/>
              </w:rPr>
              <w:t>Euler’s Form and Polar Coordinates</w:t>
            </w:r>
          </w:p>
          <w:p w14:paraId="42FD94B8" w14:textId="77777777" w:rsidR="009D0F6B" w:rsidRPr="00215064" w:rsidRDefault="009D0F6B" w:rsidP="009D0F6B">
            <w:pPr>
              <w:pStyle w:val="ListParagraph"/>
              <w:numPr>
                <w:ilvl w:val="0"/>
                <w:numId w:val="21"/>
              </w:numPr>
              <w:rPr>
                <w:sz w:val="24"/>
                <w:szCs w:val="24"/>
              </w:rPr>
            </w:pPr>
            <w:r w:rsidRPr="00215064">
              <w:rPr>
                <w:sz w:val="24"/>
                <w:szCs w:val="24"/>
              </w:rPr>
              <w:t>Demoirve’s Theorem</w:t>
            </w:r>
            <w:r w:rsidR="00081CCF" w:rsidRPr="00215064">
              <w:rPr>
                <w:sz w:val="24"/>
                <w:szCs w:val="24"/>
              </w:rPr>
              <w:t xml:space="preserve"> (Powers and Roots)</w:t>
            </w:r>
          </w:p>
          <w:p w14:paraId="153F1CC1" w14:textId="77777777" w:rsidR="009D0F6B" w:rsidRPr="00215064" w:rsidRDefault="009D0F6B" w:rsidP="009D0F6B">
            <w:pPr>
              <w:rPr>
                <w:b/>
                <w:sz w:val="24"/>
                <w:szCs w:val="24"/>
                <w:u w:val="single"/>
              </w:rPr>
            </w:pPr>
          </w:p>
          <w:p w14:paraId="313EDDA6" w14:textId="77777777" w:rsidR="009D0F6B" w:rsidRPr="00215064" w:rsidRDefault="009D0F6B" w:rsidP="009D0F6B">
            <w:pPr>
              <w:rPr>
                <w:b/>
                <w:sz w:val="24"/>
                <w:szCs w:val="24"/>
                <w:u w:val="single"/>
              </w:rPr>
            </w:pPr>
            <w:r w:rsidRPr="00215064">
              <w:rPr>
                <w:b/>
                <w:sz w:val="24"/>
                <w:szCs w:val="24"/>
                <w:u w:val="single"/>
              </w:rPr>
              <w:t>Unit 09 – Advanced Stats</w:t>
            </w:r>
          </w:p>
          <w:p w14:paraId="53C9F25C" w14:textId="77777777" w:rsidR="009D0F6B" w:rsidRPr="00215064" w:rsidRDefault="009D0F6B" w:rsidP="009D0F6B">
            <w:pPr>
              <w:pStyle w:val="ListParagraph"/>
              <w:numPr>
                <w:ilvl w:val="0"/>
                <w:numId w:val="21"/>
              </w:numPr>
              <w:rPr>
                <w:sz w:val="24"/>
                <w:szCs w:val="24"/>
              </w:rPr>
            </w:pPr>
            <w:r w:rsidRPr="00215064">
              <w:rPr>
                <w:sz w:val="24"/>
                <w:szCs w:val="24"/>
              </w:rPr>
              <w:t>Binomial</w:t>
            </w:r>
            <w:r w:rsidR="00EA3D1D" w:rsidRPr="00215064">
              <w:rPr>
                <w:sz w:val="24"/>
                <w:szCs w:val="24"/>
              </w:rPr>
              <w:t xml:space="preserve"> Distribution</w:t>
            </w:r>
          </w:p>
          <w:p w14:paraId="05639116" w14:textId="77777777" w:rsidR="009D0F6B" w:rsidRPr="00215064" w:rsidRDefault="009D0F6B" w:rsidP="009D0F6B">
            <w:pPr>
              <w:pStyle w:val="ListParagraph"/>
              <w:numPr>
                <w:ilvl w:val="0"/>
                <w:numId w:val="21"/>
              </w:numPr>
              <w:rPr>
                <w:sz w:val="24"/>
                <w:szCs w:val="24"/>
              </w:rPr>
            </w:pPr>
            <w:r w:rsidRPr="00215064">
              <w:rPr>
                <w:sz w:val="24"/>
                <w:szCs w:val="24"/>
              </w:rPr>
              <w:t>Poisson</w:t>
            </w:r>
            <w:r w:rsidR="00EA3D1D" w:rsidRPr="00215064">
              <w:rPr>
                <w:sz w:val="24"/>
                <w:szCs w:val="24"/>
              </w:rPr>
              <w:t xml:space="preserve"> Distribution</w:t>
            </w:r>
          </w:p>
          <w:p w14:paraId="57C1AE6A" w14:textId="77777777" w:rsidR="009D0F6B" w:rsidRPr="00215064" w:rsidRDefault="009D0F6B" w:rsidP="009D0F6B">
            <w:pPr>
              <w:pStyle w:val="ListParagraph"/>
              <w:numPr>
                <w:ilvl w:val="0"/>
                <w:numId w:val="21"/>
              </w:numPr>
              <w:rPr>
                <w:sz w:val="24"/>
                <w:szCs w:val="24"/>
              </w:rPr>
            </w:pPr>
            <w:r w:rsidRPr="00215064">
              <w:rPr>
                <w:sz w:val="24"/>
                <w:szCs w:val="24"/>
              </w:rPr>
              <w:t xml:space="preserve">Normal Distribution </w:t>
            </w:r>
          </w:p>
          <w:p w14:paraId="3C4D05E7" w14:textId="77777777" w:rsidR="009D0F6B" w:rsidRPr="00215064" w:rsidRDefault="009D0F6B" w:rsidP="009D0F6B">
            <w:pPr>
              <w:pStyle w:val="ListParagraph"/>
              <w:numPr>
                <w:ilvl w:val="0"/>
                <w:numId w:val="21"/>
              </w:numPr>
              <w:rPr>
                <w:sz w:val="24"/>
                <w:szCs w:val="24"/>
              </w:rPr>
            </w:pPr>
            <w:r w:rsidRPr="00215064">
              <w:rPr>
                <w:sz w:val="24"/>
                <w:szCs w:val="24"/>
              </w:rPr>
              <w:t>CDF vs PDF, Expected Value</w:t>
            </w:r>
          </w:p>
          <w:p w14:paraId="71E8503F" w14:textId="77777777" w:rsidR="009D0F6B" w:rsidRPr="00215064" w:rsidRDefault="009D0F6B" w:rsidP="009D0F6B">
            <w:pPr>
              <w:pStyle w:val="ListParagraph"/>
              <w:numPr>
                <w:ilvl w:val="0"/>
                <w:numId w:val="21"/>
              </w:numPr>
              <w:rPr>
                <w:sz w:val="24"/>
                <w:szCs w:val="24"/>
              </w:rPr>
            </w:pPr>
            <w:r w:rsidRPr="00215064">
              <w:rPr>
                <w:sz w:val="24"/>
                <w:szCs w:val="24"/>
              </w:rPr>
              <w:t>Probability Density Functions</w:t>
            </w:r>
          </w:p>
          <w:p w14:paraId="785B7F36" w14:textId="77777777" w:rsidR="009D0F6B" w:rsidRPr="00215064" w:rsidRDefault="009D0F6B" w:rsidP="009D0F6B">
            <w:pPr>
              <w:rPr>
                <w:b/>
                <w:sz w:val="24"/>
                <w:szCs w:val="24"/>
                <w:u w:val="single"/>
              </w:rPr>
            </w:pPr>
          </w:p>
          <w:p w14:paraId="692C4468" w14:textId="77777777" w:rsidR="009D0F6B" w:rsidRPr="00215064" w:rsidRDefault="009D0F6B" w:rsidP="009D0F6B">
            <w:pPr>
              <w:rPr>
                <w:b/>
                <w:sz w:val="24"/>
                <w:szCs w:val="24"/>
                <w:u w:val="single"/>
              </w:rPr>
            </w:pPr>
            <w:r w:rsidRPr="00215064">
              <w:rPr>
                <w:b/>
                <w:sz w:val="24"/>
                <w:szCs w:val="24"/>
                <w:u w:val="single"/>
              </w:rPr>
              <w:t>Unit 10 – Differential Calculus</w:t>
            </w:r>
          </w:p>
          <w:p w14:paraId="62494B7B" w14:textId="77777777" w:rsidR="00B823DE" w:rsidRPr="00215064" w:rsidRDefault="00B823DE" w:rsidP="009D0F6B">
            <w:pPr>
              <w:pStyle w:val="ListParagraph"/>
              <w:numPr>
                <w:ilvl w:val="0"/>
                <w:numId w:val="21"/>
              </w:numPr>
              <w:rPr>
                <w:sz w:val="24"/>
                <w:szCs w:val="24"/>
              </w:rPr>
            </w:pPr>
            <w:r w:rsidRPr="00215064">
              <w:rPr>
                <w:sz w:val="24"/>
                <w:szCs w:val="24"/>
              </w:rPr>
              <w:t>Derivatives</w:t>
            </w:r>
          </w:p>
          <w:p w14:paraId="30E197A2" w14:textId="77777777" w:rsidR="009D0F6B" w:rsidRPr="00215064" w:rsidRDefault="009D0F6B" w:rsidP="009D0F6B">
            <w:pPr>
              <w:pStyle w:val="ListParagraph"/>
              <w:numPr>
                <w:ilvl w:val="0"/>
                <w:numId w:val="21"/>
              </w:numPr>
              <w:rPr>
                <w:sz w:val="24"/>
                <w:szCs w:val="24"/>
              </w:rPr>
            </w:pPr>
            <w:r w:rsidRPr="00215064">
              <w:rPr>
                <w:sz w:val="24"/>
                <w:szCs w:val="24"/>
              </w:rPr>
              <w:t>Max/Min/Points of Inflection</w:t>
            </w:r>
          </w:p>
          <w:p w14:paraId="5982F58C" w14:textId="77777777" w:rsidR="009D0F6B" w:rsidRPr="00215064" w:rsidRDefault="009D0F6B" w:rsidP="009D0F6B">
            <w:pPr>
              <w:pStyle w:val="ListParagraph"/>
              <w:numPr>
                <w:ilvl w:val="0"/>
                <w:numId w:val="21"/>
              </w:numPr>
              <w:rPr>
                <w:sz w:val="24"/>
                <w:szCs w:val="24"/>
              </w:rPr>
            </w:pPr>
            <w:r w:rsidRPr="00215064">
              <w:rPr>
                <w:sz w:val="24"/>
                <w:szCs w:val="24"/>
              </w:rPr>
              <w:t>Related Rates and Optimization</w:t>
            </w:r>
          </w:p>
          <w:p w14:paraId="1012D195" w14:textId="77777777" w:rsidR="009D0F6B" w:rsidRPr="00215064" w:rsidRDefault="009D0F6B" w:rsidP="009D0F6B">
            <w:pPr>
              <w:rPr>
                <w:b/>
                <w:sz w:val="24"/>
                <w:szCs w:val="24"/>
                <w:u w:val="single"/>
              </w:rPr>
            </w:pPr>
          </w:p>
          <w:p w14:paraId="3CFEECD0" w14:textId="77777777" w:rsidR="009D0F6B" w:rsidRPr="00215064" w:rsidRDefault="009D0F6B" w:rsidP="009D0F6B">
            <w:pPr>
              <w:rPr>
                <w:b/>
                <w:sz w:val="24"/>
                <w:szCs w:val="24"/>
                <w:u w:val="single"/>
              </w:rPr>
            </w:pPr>
            <w:r w:rsidRPr="00215064">
              <w:rPr>
                <w:b/>
                <w:sz w:val="24"/>
                <w:szCs w:val="24"/>
                <w:u w:val="single"/>
              </w:rPr>
              <w:t>Unit 12 – Integral Calculus</w:t>
            </w:r>
          </w:p>
          <w:p w14:paraId="1ACFBD6F" w14:textId="77777777" w:rsidR="009D0F6B" w:rsidRPr="00215064" w:rsidRDefault="009D0F6B" w:rsidP="009D0F6B">
            <w:pPr>
              <w:pStyle w:val="ListParagraph"/>
              <w:numPr>
                <w:ilvl w:val="0"/>
                <w:numId w:val="21"/>
              </w:numPr>
              <w:rPr>
                <w:sz w:val="24"/>
                <w:szCs w:val="24"/>
              </w:rPr>
            </w:pPr>
            <w:r w:rsidRPr="00215064">
              <w:rPr>
                <w:sz w:val="24"/>
                <w:szCs w:val="24"/>
              </w:rPr>
              <w:t>Indefinite Integrals</w:t>
            </w:r>
          </w:p>
          <w:p w14:paraId="2EA304F2" w14:textId="77777777" w:rsidR="009D0F6B" w:rsidRPr="00215064" w:rsidRDefault="009D0F6B" w:rsidP="009D0F6B">
            <w:pPr>
              <w:pStyle w:val="ListParagraph"/>
              <w:numPr>
                <w:ilvl w:val="0"/>
                <w:numId w:val="21"/>
              </w:numPr>
              <w:rPr>
                <w:sz w:val="24"/>
                <w:szCs w:val="24"/>
              </w:rPr>
            </w:pPr>
            <w:r w:rsidRPr="00215064">
              <w:rPr>
                <w:sz w:val="24"/>
                <w:szCs w:val="24"/>
              </w:rPr>
              <w:t>Definite Integrals</w:t>
            </w:r>
          </w:p>
          <w:p w14:paraId="3F01858A" w14:textId="77777777" w:rsidR="009D0F6B" w:rsidRPr="00215064" w:rsidRDefault="009D0F6B" w:rsidP="009D0F6B">
            <w:pPr>
              <w:pStyle w:val="ListParagraph"/>
              <w:numPr>
                <w:ilvl w:val="0"/>
                <w:numId w:val="21"/>
              </w:numPr>
              <w:rPr>
                <w:sz w:val="24"/>
                <w:szCs w:val="24"/>
              </w:rPr>
            </w:pPr>
            <w:r w:rsidRPr="00215064">
              <w:rPr>
                <w:sz w:val="24"/>
                <w:szCs w:val="24"/>
              </w:rPr>
              <w:t>Area Under/Between Curves</w:t>
            </w:r>
          </w:p>
          <w:p w14:paraId="386CDFDE" w14:textId="77777777" w:rsidR="009D0F6B" w:rsidRPr="00215064" w:rsidRDefault="009D0F6B" w:rsidP="009D0F6B">
            <w:pPr>
              <w:pStyle w:val="ListParagraph"/>
              <w:numPr>
                <w:ilvl w:val="0"/>
                <w:numId w:val="21"/>
              </w:numPr>
              <w:rPr>
                <w:sz w:val="24"/>
                <w:szCs w:val="24"/>
              </w:rPr>
            </w:pPr>
            <w:r w:rsidRPr="00215064">
              <w:rPr>
                <w:sz w:val="24"/>
                <w:szCs w:val="24"/>
              </w:rPr>
              <w:t>Volume of Rotations</w:t>
            </w:r>
          </w:p>
          <w:p w14:paraId="43D50E3B" w14:textId="77777777" w:rsidR="009D0F6B" w:rsidRPr="00332329" w:rsidRDefault="009D0F6B" w:rsidP="009D0F6B">
            <w:pPr>
              <w:rPr>
                <w:sz w:val="24"/>
                <w:szCs w:val="24"/>
              </w:rPr>
            </w:pPr>
          </w:p>
        </w:tc>
      </w:tr>
    </w:tbl>
    <w:p w14:paraId="2A77D31F" w14:textId="77777777" w:rsidR="001422AD" w:rsidRPr="00EA6136" w:rsidRDefault="001422AD" w:rsidP="001422AD">
      <w:pPr>
        <w:spacing w:after="0" w:line="240" w:lineRule="auto"/>
        <w:rPr>
          <w:b/>
          <w:sz w:val="20"/>
          <w:szCs w:val="20"/>
          <w:u w:val="single"/>
        </w:rPr>
      </w:pPr>
    </w:p>
    <w:p w14:paraId="51EB06EE" w14:textId="77777777" w:rsidR="001422AD" w:rsidRPr="00EA6136" w:rsidRDefault="001422AD" w:rsidP="001422AD">
      <w:pPr>
        <w:spacing w:after="0" w:line="240" w:lineRule="auto"/>
        <w:rPr>
          <w:b/>
          <w:sz w:val="20"/>
          <w:szCs w:val="20"/>
          <w:u w:val="single"/>
        </w:rPr>
      </w:pPr>
    </w:p>
    <w:p w14:paraId="4075BAEB" w14:textId="77777777" w:rsidR="009D0F6B" w:rsidRDefault="009D0F6B">
      <w:pPr>
        <w:rPr>
          <w:b/>
          <w:i/>
          <w:sz w:val="20"/>
          <w:szCs w:val="20"/>
          <w:u w:val="single"/>
        </w:rPr>
      </w:pPr>
      <w:r>
        <w:rPr>
          <w:b/>
          <w:i/>
          <w:sz w:val="20"/>
          <w:szCs w:val="20"/>
          <w:u w:val="single"/>
        </w:rPr>
        <w:br w:type="page"/>
      </w:r>
    </w:p>
    <w:p w14:paraId="7F9096C5" w14:textId="77777777" w:rsidR="006309B5" w:rsidRPr="00A2483F" w:rsidRDefault="006309B5">
      <w:pPr>
        <w:rPr>
          <w:b/>
          <w:i/>
          <w:sz w:val="20"/>
          <w:szCs w:val="20"/>
          <w:u w:val="single"/>
        </w:rPr>
      </w:pPr>
      <w:r w:rsidRPr="00A2483F">
        <w:rPr>
          <w:b/>
          <w:i/>
          <w:sz w:val="20"/>
          <w:szCs w:val="20"/>
          <w:u w:val="single"/>
        </w:rPr>
        <w:lastRenderedPageBreak/>
        <w:t>Pre-Calculus</w:t>
      </w:r>
    </w:p>
    <w:p w14:paraId="68F4F5C1" w14:textId="77777777" w:rsidR="006309B5" w:rsidRPr="00A2483F" w:rsidRDefault="006309B5">
      <w:pPr>
        <w:rPr>
          <w:sz w:val="20"/>
          <w:szCs w:val="20"/>
        </w:rPr>
      </w:pPr>
      <w:r w:rsidRPr="00A2483F">
        <w:rPr>
          <w:sz w:val="20"/>
          <w:szCs w:val="20"/>
        </w:rPr>
        <w:t>Composite and Inverse Functions</w:t>
      </w:r>
    </w:p>
    <w:p w14:paraId="1884E66D" w14:textId="77777777" w:rsidR="00A0636A" w:rsidRPr="00A2483F" w:rsidRDefault="00A0636A" w:rsidP="00A0636A">
      <w:pPr>
        <w:pStyle w:val="ListParagraph"/>
        <w:numPr>
          <w:ilvl w:val="0"/>
          <w:numId w:val="5"/>
        </w:numPr>
        <w:rPr>
          <w:sz w:val="20"/>
          <w:szCs w:val="20"/>
        </w:rPr>
      </w:pPr>
      <w:r w:rsidRPr="00A2483F">
        <w:rPr>
          <w:sz w:val="20"/>
          <w:szCs w:val="20"/>
        </w:rPr>
        <w:t xml:space="preserve">Composite Functions:  </w:t>
      </w:r>
      <w:r w:rsidRPr="00A2483F">
        <w:rPr>
          <w:position w:val="-10"/>
          <w:sz w:val="20"/>
          <w:szCs w:val="20"/>
        </w:rPr>
        <w:object w:dxaOrig="2020" w:dyaOrig="320" w14:anchorId="2FB323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15pt;height:15.45pt" o:ole="">
            <v:imagedata r:id="rId9" o:title=""/>
          </v:shape>
          <o:OLEObject Type="Embed" ProgID="Equation.DSMT4" ShapeID="_x0000_i1025" DrawAspect="Content" ObjectID="_1646229693" r:id="rId10"/>
        </w:object>
      </w:r>
      <w:r w:rsidRPr="00A2483F">
        <w:rPr>
          <w:sz w:val="20"/>
          <w:szCs w:val="20"/>
        </w:rPr>
        <w:t xml:space="preserve"> </w:t>
      </w:r>
    </w:p>
    <w:p w14:paraId="3D8899FF" w14:textId="77777777" w:rsidR="00A0636A" w:rsidRPr="00A2483F" w:rsidRDefault="00A0636A" w:rsidP="00A0636A">
      <w:pPr>
        <w:pStyle w:val="ListParagraph"/>
        <w:numPr>
          <w:ilvl w:val="0"/>
          <w:numId w:val="5"/>
        </w:numPr>
        <w:rPr>
          <w:sz w:val="20"/>
          <w:szCs w:val="20"/>
        </w:rPr>
      </w:pPr>
      <w:r w:rsidRPr="00A2483F">
        <w:rPr>
          <w:sz w:val="20"/>
          <w:szCs w:val="20"/>
        </w:rPr>
        <w:t xml:space="preserve">Inverse Functions:  </w:t>
      </w:r>
      <w:r w:rsidR="00A2483F" w:rsidRPr="00A2483F">
        <w:rPr>
          <w:position w:val="-4"/>
          <w:sz w:val="20"/>
          <w:szCs w:val="20"/>
        </w:rPr>
        <w:object w:dxaOrig="180" w:dyaOrig="279" w14:anchorId="06570B52">
          <v:shape id="_x0000_i1026" type="#_x0000_t75" style="width:8.55pt;height:14.55pt" o:ole="">
            <v:imagedata r:id="rId11" o:title=""/>
          </v:shape>
          <o:OLEObject Type="Embed" ProgID="Equation.DSMT4" ShapeID="_x0000_i1026" DrawAspect="Content" ObjectID="_1646229694" r:id="rId12"/>
        </w:object>
      </w:r>
      <w:r w:rsidRPr="00A2483F">
        <w:rPr>
          <w:sz w:val="20"/>
          <w:szCs w:val="20"/>
        </w:rPr>
        <w:t xml:space="preserve"> </w:t>
      </w:r>
      <w:r w:rsidRPr="00A2483F">
        <w:rPr>
          <w:position w:val="-10"/>
          <w:sz w:val="20"/>
          <w:szCs w:val="20"/>
        </w:rPr>
        <w:object w:dxaOrig="700" w:dyaOrig="360" w14:anchorId="5459FEF6">
          <v:shape id="_x0000_i1027" type="#_x0000_t75" style="width:35.15pt;height:18.85pt" o:ole="">
            <v:imagedata r:id="rId13" o:title=""/>
          </v:shape>
          <o:OLEObject Type="Embed" ProgID="Equation.DSMT4" ShapeID="_x0000_i1027" DrawAspect="Content" ObjectID="_1646229695" r:id="rId14"/>
        </w:object>
      </w:r>
      <w:r w:rsidRPr="00A2483F">
        <w:rPr>
          <w:sz w:val="20"/>
          <w:szCs w:val="20"/>
        </w:rPr>
        <w:t xml:space="preserve"> , flip x and y, solve for y</w:t>
      </w:r>
    </w:p>
    <w:p w14:paraId="3C88A088" w14:textId="77777777" w:rsidR="006309B5" w:rsidRPr="00A2483F" w:rsidRDefault="006309B5">
      <w:pPr>
        <w:rPr>
          <w:sz w:val="20"/>
          <w:szCs w:val="20"/>
        </w:rPr>
      </w:pPr>
      <w:r w:rsidRPr="00A2483F">
        <w:rPr>
          <w:sz w:val="20"/>
          <w:szCs w:val="20"/>
        </w:rPr>
        <w:t>Transformations</w:t>
      </w:r>
    </w:p>
    <w:p w14:paraId="60835387" w14:textId="77777777" w:rsidR="00A0636A" w:rsidRPr="00A2483F" w:rsidRDefault="00A0636A" w:rsidP="00A0636A">
      <w:pPr>
        <w:pStyle w:val="ListParagraph"/>
        <w:numPr>
          <w:ilvl w:val="0"/>
          <w:numId w:val="6"/>
        </w:numPr>
        <w:rPr>
          <w:sz w:val="20"/>
          <w:szCs w:val="20"/>
        </w:rPr>
      </w:pPr>
      <w:r w:rsidRPr="00A2483F">
        <w:rPr>
          <w:sz w:val="20"/>
          <w:szCs w:val="20"/>
        </w:rPr>
        <w:t xml:space="preserve">Transformations of </w:t>
      </w:r>
      <w:r w:rsidRPr="00A2483F">
        <w:rPr>
          <w:position w:val="-10"/>
          <w:sz w:val="20"/>
          <w:szCs w:val="20"/>
        </w:rPr>
        <w:object w:dxaOrig="540" w:dyaOrig="320" w14:anchorId="1B9709B9">
          <v:shape id="_x0000_i1028" type="#_x0000_t75" style="width:27.45pt;height:15.45pt" o:ole="">
            <v:imagedata r:id="rId15" o:title=""/>
          </v:shape>
          <o:OLEObject Type="Embed" ProgID="Equation.DSMT4" ShapeID="_x0000_i1028" DrawAspect="Content" ObjectID="_1646229696" r:id="rId16"/>
        </w:object>
      </w:r>
      <w:r w:rsidRPr="00A2483F">
        <w:rPr>
          <w:sz w:val="20"/>
          <w:szCs w:val="20"/>
        </w:rPr>
        <w:t xml:space="preserve">  including:  </w:t>
      </w:r>
      <w:r w:rsidRPr="00A2483F">
        <w:rPr>
          <w:position w:val="-28"/>
          <w:sz w:val="20"/>
          <w:szCs w:val="20"/>
        </w:rPr>
        <w:object w:dxaOrig="3240" w:dyaOrig="660" w14:anchorId="0C5CB655">
          <v:shape id="_x0000_i1029" type="#_x0000_t75" style="width:162.85pt;height:33.45pt" o:ole="">
            <v:imagedata r:id="rId17" o:title=""/>
          </v:shape>
          <o:OLEObject Type="Embed" ProgID="Equation.DSMT4" ShapeID="_x0000_i1029" DrawAspect="Content" ObjectID="_1646229697" r:id="rId18"/>
        </w:object>
      </w:r>
      <w:r w:rsidRPr="00A2483F">
        <w:rPr>
          <w:sz w:val="20"/>
          <w:szCs w:val="20"/>
        </w:rPr>
        <w:t xml:space="preserve"> </w:t>
      </w:r>
    </w:p>
    <w:p w14:paraId="29283EE1" w14:textId="77777777" w:rsidR="00A0636A" w:rsidRPr="00A2483F" w:rsidRDefault="00A0636A" w:rsidP="00A0636A">
      <w:pPr>
        <w:pStyle w:val="ListParagraph"/>
        <w:numPr>
          <w:ilvl w:val="0"/>
          <w:numId w:val="6"/>
        </w:numPr>
        <w:rPr>
          <w:sz w:val="20"/>
          <w:szCs w:val="20"/>
        </w:rPr>
      </w:pPr>
      <w:r w:rsidRPr="00A2483F">
        <w:rPr>
          <w:sz w:val="20"/>
          <w:szCs w:val="20"/>
        </w:rPr>
        <w:t>Combinations of more than one of the above</w:t>
      </w:r>
    </w:p>
    <w:p w14:paraId="0801199B" w14:textId="77777777" w:rsidR="00A0636A" w:rsidRPr="00A2483F" w:rsidRDefault="00A0636A">
      <w:pPr>
        <w:rPr>
          <w:sz w:val="20"/>
          <w:szCs w:val="20"/>
        </w:rPr>
      </w:pPr>
    </w:p>
    <w:p w14:paraId="2D3FF6F2" w14:textId="77777777" w:rsidR="00A2483F" w:rsidRPr="00A2483F" w:rsidRDefault="00A2483F" w:rsidP="00A2483F">
      <w:pPr>
        <w:rPr>
          <w:sz w:val="20"/>
          <w:szCs w:val="20"/>
        </w:rPr>
      </w:pPr>
      <w:r w:rsidRPr="00A2483F">
        <w:rPr>
          <w:sz w:val="20"/>
          <w:szCs w:val="20"/>
        </w:rPr>
        <w:t>Trig Functions and Graphs</w:t>
      </w:r>
    </w:p>
    <w:p w14:paraId="09F17F21" w14:textId="77777777" w:rsidR="00A2483F" w:rsidRPr="00A2483F" w:rsidRDefault="00A2483F" w:rsidP="00A2483F">
      <w:pPr>
        <w:pStyle w:val="ListParagraph"/>
        <w:numPr>
          <w:ilvl w:val="0"/>
          <w:numId w:val="8"/>
        </w:numPr>
        <w:rPr>
          <w:sz w:val="20"/>
          <w:szCs w:val="20"/>
        </w:rPr>
      </w:pPr>
      <w:r w:rsidRPr="00A2483F">
        <w:rPr>
          <w:position w:val="-10"/>
          <w:sz w:val="20"/>
          <w:szCs w:val="20"/>
        </w:rPr>
        <w:object w:dxaOrig="2020" w:dyaOrig="320" w14:anchorId="5BCB903A">
          <v:shape id="_x0000_i1030" type="#_x0000_t75" style="width:101.15pt;height:15.45pt" o:ole="">
            <v:imagedata r:id="rId19" o:title=""/>
          </v:shape>
          <o:OLEObject Type="Embed" ProgID="Equation.DSMT4" ShapeID="_x0000_i1030" DrawAspect="Content" ObjectID="_1646229698" r:id="rId20"/>
        </w:object>
      </w:r>
      <w:r w:rsidRPr="00A2483F">
        <w:rPr>
          <w:sz w:val="20"/>
          <w:szCs w:val="20"/>
        </w:rPr>
        <w:t xml:space="preserve"> </w:t>
      </w:r>
    </w:p>
    <w:p w14:paraId="10A6C6F8" w14:textId="77777777" w:rsidR="00A2483F" w:rsidRPr="00A2483F" w:rsidRDefault="00A2483F" w:rsidP="00A2483F">
      <w:pPr>
        <w:pStyle w:val="ListParagraph"/>
        <w:numPr>
          <w:ilvl w:val="0"/>
          <w:numId w:val="8"/>
        </w:numPr>
        <w:rPr>
          <w:sz w:val="20"/>
          <w:szCs w:val="20"/>
        </w:rPr>
      </w:pPr>
      <w:r w:rsidRPr="00A2483F">
        <w:rPr>
          <w:sz w:val="20"/>
          <w:szCs w:val="20"/>
        </w:rPr>
        <w:t xml:space="preserve">a = Amplitude, b = Period </w:t>
      </w:r>
      <w:r w:rsidRPr="00A2483F">
        <w:rPr>
          <w:position w:val="-28"/>
          <w:sz w:val="20"/>
          <w:szCs w:val="20"/>
        </w:rPr>
        <w:object w:dxaOrig="620" w:dyaOrig="680" w14:anchorId="2B68E780">
          <v:shape id="_x0000_i1031" type="#_x0000_t75" style="width:30.85pt;height:33.45pt" o:ole="">
            <v:imagedata r:id="rId21" o:title=""/>
          </v:shape>
          <o:OLEObject Type="Embed" ProgID="Equation.DSMT4" ShapeID="_x0000_i1031" DrawAspect="Content" ObjectID="_1646229699" r:id="rId22"/>
        </w:object>
      </w:r>
      <w:r w:rsidRPr="00A2483F">
        <w:rPr>
          <w:sz w:val="20"/>
          <w:szCs w:val="20"/>
        </w:rPr>
        <w:t xml:space="preserve"> , c = Phase/Horizontal Shift, d = Vertical Shift</w:t>
      </w:r>
    </w:p>
    <w:p w14:paraId="692BD17D" w14:textId="77777777" w:rsidR="006309B5" w:rsidRPr="00A2483F" w:rsidRDefault="006309B5">
      <w:pPr>
        <w:rPr>
          <w:sz w:val="20"/>
          <w:szCs w:val="20"/>
        </w:rPr>
      </w:pPr>
      <w:r w:rsidRPr="00A2483F">
        <w:rPr>
          <w:sz w:val="20"/>
          <w:szCs w:val="20"/>
        </w:rPr>
        <w:t>Exponents and Logarithms</w:t>
      </w:r>
    </w:p>
    <w:p w14:paraId="5110877E" w14:textId="77777777" w:rsidR="00A0636A" w:rsidRPr="00A2483F" w:rsidRDefault="00A0636A" w:rsidP="00A0636A">
      <w:pPr>
        <w:pStyle w:val="ListParagraph"/>
        <w:numPr>
          <w:ilvl w:val="0"/>
          <w:numId w:val="7"/>
        </w:numPr>
        <w:rPr>
          <w:sz w:val="20"/>
          <w:szCs w:val="20"/>
        </w:rPr>
      </w:pPr>
      <w:r w:rsidRPr="00A2483F">
        <w:rPr>
          <w:sz w:val="20"/>
          <w:szCs w:val="20"/>
        </w:rPr>
        <w:t>Solving using exponents and factoring:   Example    Solve 2(5</w:t>
      </w:r>
      <w:r w:rsidRPr="00A2483F">
        <w:rPr>
          <w:i/>
          <w:iCs/>
          <w:position w:val="10"/>
          <w:sz w:val="20"/>
          <w:szCs w:val="20"/>
        </w:rPr>
        <w:t>x</w:t>
      </w:r>
      <w:r w:rsidRPr="00A2483F">
        <w:rPr>
          <w:position w:val="10"/>
          <w:sz w:val="20"/>
          <w:szCs w:val="20"/>
        </w:rPr>
        <w:t>+1</w:t>
      </w:r>
      <w:r w:rsidRPr="00A2483F">
        <w:rPr>
          <w:sz w:val="20"/>
          <w:szCs w:val="20"/>
        </w:rPr>
        <w:t xml:space="preserve">) = 1 + </w:t>
      </w:r>
      <w:r w:rsidRPr="00A2483F">
        <w:rPr>
          <w:noProof/>
          <w:position w:val="-28"/>
          <w:sz w:val="20"/>
          <w:szCs w:val="20"/>
        </w:rPr>
        <w:drawing>
          <wp:inline distT="0" distB="0" distL="0" distR="0" wp14:anchorId="7285D896" wp14:editId="13D2F073">
            <wp:extent cx="238125" cy="409575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2AD9E0" w14:textId="77777777" w:rsidR="00A0636A" w:rsidRPr="00A2483F" w:rsidRDefault="00A0636A" w:rsidP="00A0636A">
      <w:pPr>
        <w:pStyle w:val="ListParagraph"/>
        <w:numPr>
          <w:ilvl w:val="0"/>
          <w:numId w:val="7"/>
        </w:numPr>
        <w:rPr>
          <w:sz w:val="20"/>
          <w:szCs w:val="20"/>
        </w:rPr>
      </w:pPr>
      <w:r w:rsidRPr="00A2483F">
        <w:rPr>
          <w:sz w:val="20"/>
          <w:szCs w:val="20"/>
        </w:rPr>
        <w:t>Solving using logarithms:   Example   log</w:t>
      </w:r>
      <w:r w:rsidRPr="00A2483F">
        <w:rPr>
          <w:position w:val="-4"/>
          <w:sz w:val="20"/>
          <w:szCs w:val="20"/>
        </w:rPr>
        <w:t xml:space="preserve">2 </w:t>
      </w:r>
      <w:r w:rsidRPr="00A2483F">
        <w:rPr>
          <w:sz w:val="20"/>
          <w:szCs w:val="20"/>
        </w:rPr>
        <w:t>(5</w:t>
      </w:r>
      <w:r w:rsidRPr="00A2483F">
        <w:rPr>
          <w:i/>
          <w:iCs/>
          <w:sz w:val="20"/>
          <w:szCs w:val="20"/>
        </w:rPr>
        <w:t>x</w:t>
      </w:r>
      <w:r w:rsidRPr="00A2483F">
        <w:rPr>
          <w:position w:val="10"/>
          <w:sz w:val="20"/>
          <w:szCs w:val="20"/>
        </w:rPr>
        <w:t>2</w:t>
      </w:r>
      <w:r w:rsidRPr="00A2483F">
        <w:rPr>
          <w:sz w:val="20"/>
          <w:szCs w:val="20"/>
        </w:rPr>
        <w:t xml:space="preserve"> – </w:t>
      </w:r>
      <w:r w:rsidRPr="00A2483F">
        <w:rPr>
          <w:i/>
          <w:iCs/>
          <w:sz w:val="20"/>
          <w:szCs w:val="20"/>
        </w:rPr>
        <w:t xml:space="preserve">x </w:t>
      </w:r>
      <w:r w:rsidRPr="00A2483F">
        <w:rPr>
          <w:sz w:val="20"/>
          <w:szCs w:val="20"/>
        </w:rPr>
        <w:t>– 2) = 2 + 2 log</w:t>
      </w:r>
      <w:r w:rsidRPr="00A2483F">
        <w:rPr>
          <w:position w:val="-4"/>
          <w:sz w:val="20"/>
          <w:szCs w:val="20"/>
        </w:rPr>
        <w:t>2</w:t>
      </w:r>
      <w:r w:rsidRPr="00A2483F">
        <w:rPr>
          <w:sz w:val="20"/>
          <w:szCs w:val="20"/>
        </w:rPr>
        <w:t xml:space="preserve"> </w:t>
      </w:r>
      <w:r w:rsidRPr="00A2483F">
        <w:rPr>
          <w:i/>
          <w:iCs/>
          <w:sz w:val="20"/>
          <w:szCs w:val="20"/>
        </w:rPr>
        <w:t>x</w:t>
      </w:r>
    </w:p>
    <w:p w14:paraId="40F50578" w14:textId="77777777" w:rsidR="00A0636A" w:rsidRPr="00A2483F" w:rsidRDefault="00A0636A" w:rsidP="00A0636A">
      <w:pPr>
        <w:pStyle w:val="ListParagraph"/>
        <w:numPr>
          <w:ilvl w:val="0"/>
          <w:numId w:val="7"/>
        </w:numPr>
        <w:rPr>
          <w:sz w:val="20"/>
          <w:szCs w:val="20"/>
        </w:rPr>
      </w:pPr>
      <w:r w:rsidRPr="00A2483F">
        <w:rPr>
          <w:sz w:val="20"/>
          <w:szCs w:val="20"/>
        </w:rPr>
        <w:t xml:space="preserve">Exponential vs Logarithmic Form:    </w:t>
      </w:r>
      <w:r w:rsidRPr="00A2483F">
        <w:rPr>
          <w:position w:val="-12"/>
          <w:sz w:val="20"/>
          <w:szCs w:val="20"/>
        </w:rPr>
        <w:object w:dxaOrig="1920" w:dyaOrig="380" w14:anchorId="1E5F2C4B">
          <v:shape id="_x0000_i1032" type="#_x0000_t75" style="width:95.15pt;height:18.85pt" o:ole="">
            <v:imagedata r:id="rId24" o:title=""/>
          </v:shape>
          <o:OLEObject Type="Embed" ProgID="Equation.DSMT4" ShapeID="_x0000_i1032" DrawAspect="Content" ObjectID="_1646229700" r:id="rId25"/>
        </w:object>
      </w:r>
      <w:r w:rsidRPr="00A2483F">
        <w:rPr>
          <w:sz w:val="20"/>
          <w:szCs w:val="20"/>
        </w:rPr>
        <w:t xml:space="preserve"> </w:t>
      </w:r>
    </w:p>
    <w:p w14:paraId="12DFB50D" w14:textId="77777777" w:rsidR="00A0636A" w:rsidRPr="00A2483F" w:rsidRDefault="00A0636A" w:rsidP="00A0636A">
      <w:pPr>
        <w:pStyle w:val="ListParagraph"/>
        <w:numPr>
          <w:ilvl w:val="0"/>
          <w:numId w:val="7"/>
        </w:numPr>
        <w:rPr>
          <w:sz w:val="20"/>
          <w:szCs w:val="20"/>
        </w:rPr>
      </w:pPr>
      <w:r w:rsidRPr="00A2483F">
        <w:rPr>
          <w:sz w:val="20"/>
          <w:szCs w:val="20"/>
        </w:rPr>
        <w:t xml:space="preserve">Change of base:  </w:t>
      </w:r>
      <w:r w:rsidRPr="00A2483F">
        <w:rPr>
          <w:position w:val="-28"/>
          <w:sz w:val="20"/>
          <w:szCs w:val="20"/>
        </w:rPr>
        <w:object w:dxaOrig="1380" w:dyaOrig="660" w14:anchorId="4432FBC8">
          <v:shape id="_x0000_i1033" type="#_x0000_t75" style="width:69.45pt;height:33.45pt" o:ole="">
            <v:imagedata r:id="rId26" o:title=""/>
          </v:shape>
          <o:OLEObject Type="Embed" ProgID="Equation.DSMT4" ShapeID="_x0000_i1033" DrawAspect="Content" ObjectID="_1646229701" r:id="rId27"/>
        </w:object>
      </w:r>
      <w:r w:rsidRPr="00A2483F">
        <w:rPr>
          <w:sz w:val="20"/>
          <w:szCs w:val="20"/>
        </w:rPr>
        <w:t xml:space="preserve"> </w:t>
      </w:r>
    </w:p>
    <w:p w14:paraId="2B315FC8" w14:textId="77777777" w:rsidR="006309B5" w:rsidRPr="00A2483F" w:rsidRDefault="006309B5">
      <w:pPr>
        <w:rPr>
          <w:sz w:val="20"/>
          <w:szCs w:val="20"/>
        </w:rPr>
      </w:pPr>
      <w:r w:rsidRPr="00A2483F">
        <w:rPr>
          <w:sz w:val="20"/>
          <w:szCs w:val="20"/>
        </w:rPr>
        <w:t>Solving Trig Equations</w:t>
      </w:r>
    </w:p>
    <w:p w14:paraId="20344E01" w14:textId="77777777" w:rsidR="00A0636A" w:rsidRPr="00A2483F" w:rsidRDefault="00A0636A" w:rsidP="00A0636A">
      <w:pPr>
        <w:pStyle w:val="ListParagraph"/>
        <w:numPr>
          <w:ilvl w:val="0"/>
          <w:numId w:val="9"/>
        </w:numPr>
        <w:rPr>
          <w:sz w:val="20"/>
          <w:szCs w:val="20"/>
        </w:rPr>
      </w:pPr>
      <w:r w:rsidRPr="00A2483F">
        <w:rPr>
          <w:sz w:val="20"/>
          <w:szCs w:val="20"/>
        </w:rPr>
        <w:t>Remember key identities/formulas</w:t>
      </w:r>
    </w:p>
    <w:p w14:paraId="11A147BF" w14:textId="77777777" w:rsidR="00A0636A" w:rsidRPr="00A2483F" w:rsidRDefault="00A0636A" w:rsidP="00A0636A">
      <w:pPr>
        <w:pStyle w:val="ListParagraph"/>
        <w:numPr>
          <w:ilvl w:val="1"/>
          <w:numId w:val="9"/>
        </w:numPr>
        <w:rPr>
          <w:sz w:val="20"/>
          <w:szCs w:val="20"/>
        </w:rPr>
      </w:pPr>
      <w:r w:rsidRPr="00A2483F">
        <w:rPr>
          <w:sz w:val="20"/>
          <w:szCs w:val="20"/>
        </w:rPr>
        <w:t xml:space="preserve">Trig sheet </w:t>
      </w:r>
    </w:p>
    <w:p w14:paraId="734A1385" w14:textId="77777777" w:rsidR="00A0636A" w:rsidRPr="00A2483F" w:rsidRDefault="00A0636A" w:rsidP="00A0636A">
      <w:pPr>
        <w:pStyle w:val="ListParagraph"/>
        <w:numPr>
          <w:ilvl w:val="2"/>
          <w:numId w:val="9"/>
        </w:numPr>
        <w:rPr>
          <w:sz w:val="20"/>
          <w:szCs w:val="20"/>
        </w:rPr>
      </w:pPr>
      <w:r w:rsidRPr="00A2483F">
        <w:rPr>
          <w:sz w:val="20"/>
          <w:szCs w:val="20"/>
        </w:rPr>
        <w:t>Reciprocal and Pythagorean identities</w:t>
      </w:r>
    </w:p>
    <w:p w14:paraId="7BDBCACD" w14:textId="77777777" w:rsidR="00A0636A" w:rsidRPr="00A2483F" w:rsidRDefault="00A0636A" w:rsidP="00A0636A">
      <w:pPr>
        <w:pStyle w:val="ListParagraph"/>
        <w:numPr>
          <w:ilvl w:val="2"/>
          <w:numId w:val="9"/>
        </w:numPr>
        <w:rPr>
          <w:sz w:val="20"/>
          <w:szCs w:val="20"/>
        </w:rPr>
      </w:pPr>
      <w:r w:rsidRPr="00A2483F">
        <w:rPr>
          <w:sz w:val="20"/>
          <w:szCs w:val="20"/>
        </w:rPr>
        <w:t>Double angle and sum/difference formulas</w:t>
      </w:r>
    </w:p>
    <w:p w14:paraId="3A00137C" w14:textId="77777777" w:rsidR="00A0636A" w:rsidRPr="00A2483F" w:rsidRDefault="00A0636A" w:rsidP="00A0636A">
      <w:pPr>
        <w:pStyle w:val="ListParagraph"/>
        <w:numPr>
          <w:ilvl w:val="0"/>
          <w:numId w:val="9"/>
        </w:numPr>
        <w:rPr>
          <w:sz w:val="20"/>
          <w:szCs w:val="20"/>
        </w:rPr>
      </w:pPr>
      <w:r w:rsidRPr="00A2483F">
        <w:rPr>
          <w:sz w:val="20"/>
          <w:szCs w:val="20"/>
        </w:rPr>
        <w:t>Unit Circle values = Know them well</w:t>
      </w:r>
    </w:p>
    <w:p w14:paraId="2FF83D03" w14:textId="77777777" w:rsidR="006309B5" w:rsidRPr="00A2483F" w:rsidRDefault="006309B5">
      <w:pPr>
        <w:rPr>
          <w:sz w:val="20"/>
          <w:szCs w:val="20"/>
        </w:rPr>
      </w:pPr>
      <w:r w:rsidRPr="00A2483F">
        <w:rPr>
          <w:sz w:val="20"/>
          <w:szCs w:val="20"/>
        </w:rPr>
        <w:t>Mean, Variance, and Standard Deviation</w:t>
      </w:r>
    </w:p>
    <w:p w14:paraId="61496212" w14:textId="77777777" w:rsidR="00A0636A" w:rsidRPr="00A2483F" w:rsidRDefault="00A0636A" w:rsidP="00A0636A">
      <w:pPr>
        <w:pStyle w:val="ListParagraph"/>
        <w:numPr>
          <w:ilvl w:val="0"/>
          <w:numId w:val="10"/>
        </w:numPr>
        <w:rPr>
          <w:sz w:val="20"/>
          <w:szCs w:val="20"/>
        </w:rPr>
      </w:pPr>
      <w:r w:rsidRPr="00A2483F">
        <w:rPr>
          <w:sz w:val="20"/>
          <w:szCs w:val="20"/>
        </w:rPr>
        <w:t xml:space="preserve">Mean </w:t>
      </w:r>
      <w:r w:rsidRPr="00A2483F">
        <w:rPr>
          <w:position w:val="-14"/>
          <w:sz w:val="20"/>
          <w:szCs w:val="20"/>
        </w:rPr>
        <w:object w:dxaOrig="420" w:dyaOrig="400" w14:anchorId="72F20CE2">
          <v:shape id="_x0000_i1034" type="#_x0000_t75" style="width:21.45pt;height:20.55pt" o:ole="">
            <v:imagedata r:id="rId28" o:title=""/>
          </v:shape>
          <o:OLEObject Type="Embed" ProgID="Equation.DSMT4" ShapeID="_x0000_i1034" DrawAspect="Content" ObjectID="_1646229702" r:id="rId29"/>
        </w:object>
      </w:r>
      <w:r w:rsidRPr="00A2483F">
        <w:rPr>
          <w:sz w:val="20"/>
          <w:szCs w:val="20"/>
        </w:rPr>
        <w:t xml:space="preserve"> = Average</w:t>
      </w:r>
    </w:p>
    <w:p w14:paraId="57443F67" w14:textId="77777777" w:rsidR="00A0636A" w:rsidRPr="00A2483F" w:rsidRDefault="00A0636A" w:rsidP="00A0636A">
      <w:pPr>
        <w:pStyle w:val="ListParagraph"/>
        <w:numPr>
          <w:ilvl w:val="0"/>
          <w:numId w:val="10"/>
        </w:numPr>
        <w:rPr>
          <w:sz w:val="20"/>
          <w:szCs w:val="20"/>
        </w:rPr>
      </w:pPr>
      <w:r w:rsidRPr="00A2483F">
        <w:rPr>
          <w:sz w:val="20"/>
          <w:szCs w:val="20"/>
        </w:rPr>
        <w:t xml:space="preserve">Variance </w:t>
      </w:r>
      <w:r w:rsidRPr="00A2483F">
        <w:rPr>
          <w:position w:val="-16"/>
          <w:sz w:val="20"/>
          <w:szCs w:val="20"/>
        </w:rPr>
        <w:object w:dxaOrig="520" w:dyaOrig="440" w14:anchorId="4AE52327">
          <v:shape id="_x0000_i1035" type="#_x0000_t75" style="width:26.55pt;height:21.45pt" o:ole="">
            <v:imagedata r:id="rId30" o:title=""/>
          </v:shape>
          <o:OLEObject Type="Embed" ProgID="Equation.DSMT4" ShapeID="_x0000_i1035" DrawAspect="Content" ObjectID="_1646229703" r:id="rId31"/>
        </w:object>
      </w:r>
      <w:r w:rsidRPr="00A2483F">
        <w:rPr>
          <w:sz w:val="20"/>
          <w:szCs w:val="20"/>
        </w:rPr>
        <w:t xml:space="preserve">= </w:t>
      </w:r>
    </w:p>
    <w:p w14:paraId="70413DB6" w14:textId="77777777" w:rsidR="00A0636A" w:rsidRPr="00A2483F" w:rsidRDefault="00A0636A" w:rsidP="00A0636A">
      <w:pPr>
        <w:pStyle w:val="ListParagraph"/>
        <w:numPr>
          <w:ilvl w:val="1"/>
          <w:numId w:val="10"/>
        </w:numPr>
        <w:rPr>
          <w:sz w:val="20"/>
          <w:szCs w:val="20"/>
        </w:rPr>
      </w:pPr>
      <w:r w:rsidRPr="00A2483F">
        <w:rPr>
          <w:sz w:val="20"/>
          <w:szCs w:val="20"/>
        </w:rPr>
        <w:t>Find sum of all terms squared, divide by number of terms, subtract mean squared</w:t>
      </w:r>
    </w:p>
    <w:p w14:paraId="11E97385" w14:textId="77777777" w:rsidR="00A0636A" w:rsidRPr="00A2483F" w:rsidRDefault="00A0636A" w:rsidP="00A0636A">
      <w:pPr>
        <w:pStyle w:val="ListParagraph"/>
        <w:numPr>
          <w:ilvl w:val="0"/>
          <w:numId w:val="10"/>
        </w:numPr>
        <w:rPr>
          <w:sz w:val="20"/>
          <w:szCs w:val="20"/>
        </w:rPr>
      </w:pPr>
      <w:r w:rsidRPr="00A2483F">
        <w:rPr>
          <w:sz w:val="20"/>
          <w:szCs w:val="20"/>
        </w:rPr>
        <w:t xml:space="preserve">Standard deviation </w:t>
      </w:r>
      <w:r w:rsidRPr="00A2483F">
        <w:rPr>
          <w:position w:val="-14"/>
          <w:sz w:val="20"/>
          <w:szCs w:val="20"/>
        </w:rPr>
        <w:object w:dxaOrig="420" w:dyaOrig="400" w14:anchorId="53825C1E">
          <v:shape id="_x0000_i1036" type="#_x0000_t75" style="width:21.45pt;height:20.55pt" o:ole="">
            <v:imagedata r:id="rId32" o:title=""/>
          </v:shape>
          <o:OLEObject Type="Embed" ProgID="Equation.DSMT4" ShapeID="_x0000_i1036" DrawAspect="Content" ObjectID="_1646229704" r:id="rId33"/>
        </w:object>
      </w:r>
      <w:r w:rsidRPr="00A2483F">
        <w:rPr>
          <w:sz w:val="20"/>
          <w:szCs w:val="20"/>
        </w:rPr>
        <w:t>= Square root of variance</w:t>
      </w:r>
    </w:p>
    <w:p w14:paraId="4401674B" w14:textId="77777777" w:rsidR="006309B5" w:rsidRPr="00A2483F" w:rsidRDefault="006309B5">
      <w:pPr>
        <w:rPr>
          <w:sz w:val="20"/>
          <w:szCs w:val="20"/>
        </w:rPr>
      </w:pPr>
      <w:r w:rsidRPr="00A2483F">
        <w:rPr>
          <w:sz w:val="20"/>
          <w:szCs w:val="20"/>
        </w:rPr>
        <w:t>Cumulative Frequency Diagrams and Box and Whisker Plots</w:t>
      </w:r>
    </w:p>
    <w:p w14:paraId="04E48802" w14:textId="77777777" w:rsidR="00A0636A" w:rsidRPr="00A2483F" w:rsidRDefault="00A0636A" w:rsidP="00A0636A">
      <w:pPr>
        <w:pStyle w:val="ListParagraph"/>
        <w:numPr>
          <w:ilvl w:val="0"/>
          <w:numId w:val="11"/>
        </w:numPr>
        <w:rPr>
          <w:sz w:val="20"/>
          <w:szCs w:val="20"/>
        </w:rPr>
      </w:pPr>
      <w:r w:rsidRPr="00A2483F">
        <w:rPr>
          <w:sz w:val="20"/>
          <w:szCs w:val="20"/>
        </w:rPr>
        <w:lastRenderedPageBreak/>
        <w:t>Min</w:t>
      </w:r>
      <w:r w:rsidR="00A2483F">
        <w:rPr>
          <w:sz w:val="20"/>
          <w:szCs w:val="20"/>
        </w:rPr>
        <w:t>imum</w:t>
      </w:r>
      <w:r w:rsidRPr="00A2483F">
        <w:rPr>
          <w:sz w:val="20"/>
          <w:szCs w:val="20"/>
        </w:rPr>
        <w:t>, first quartile, median, third quartile, maximum</w:t>
      </w:r>
    </w:p>
    <w:p w14:paraId="4E426D72" w14:textId="77777777" w:rsidR="006309B5" w:rsidRPr="00A2483F" w:rsidRDefault="006309B5">
      <w:pPr>
        <w:rPr>
          <w:sz w:val="20"/>
          <w:szCs w:val="20"/>
        </w:rPr>
      </w:pPr>
      <w:r w:rsidRPr="00A2483F">
        <w:rPr>
          <w:sz w:val="20"/>
          <w:szCs w:val="20"/>
        </w:rPr>
        <w:t>Venn Diagrams and Conditional Probability</w:t>
      </w:r>
    </w:p>
    <w:p w14:paraId="656D9B82" w14:textId="77777777" w:rsidR="00A0636A" w:rsidRPr="00A2483F" w:rsidRDefault="00A0636A" w:rsidP="00A0636A">
      <w:pPr>
        <w:pStyle w:val="ListParagraph"/>
        <w:numPr>
          <w:ilvl w:val="0"/>
          <w:numId w:val="11"/>
        </w:numPr>
        <w:rPr>
          <w:sz w:val="20"/>
          <w:szCs w:val="20"/>
        </w:rPr>
      </w:pPr>
      <w:r w:rsidRPr="00A2483F">
        <w:rPr>
          <w:sz w:val="20"/>
          <w:szCs w:val="20"/>
        </w:rPr>
        <w:t xml:space="preserve">Conditional Probability:  </w:t>
      </w:r>
      <w:r w:rsidRPr="00A2483F">
        <w:rPr>
          <w:position w:val="-28"/>
          <w:sz w:val="20"/>
          <w:szCs w:val="20"/>
        </w:rPr>
        <w:object w:dxaOrig="2040" w:dyaOrig="660" w14:anchorId="4B14D9A4">
          <v:shape id="_x0000_i1037" type="#_x0000_t75" style="width:102pt;height:33.45pt" o:ole="">
            <v:imagedata r:id="rId34" o:title=""/>
          </v:shape>
          <o:OLEObject Type="Embed" ProgID="Equation.DSMT4" ShapeID="_x0000_i1037" DrawAspect="Content" ObjectID="_1646229705" r:id="rId35"/>
        </w:object>
      </w:r>
      <w:r w:rsidRPr="00A2483F">
        <w:rPr>
          <w:sz w:val="20"/>
          <w:szCs w:val="20"/>
        </w:rPr>
        <w:t xml:space="preserve">  is the probability of A given B</w:t>
      </w:r>
    </w:p>
    <w:p w14:paraId="38F3B60D" w14:textId="77777777" w:rsidR="006309B5" w:rsidRPr="00A2483F" w:rsidRDefault="006309B5">
      <w:pPr>
        <w:rPr>
          <w:sz w:val="20"/>
          <w:szCs w:val="20"/>
        </w:rPr>
      </w:pPr>
      <w:r w:rsidRPr="00A2483F">
        <w:rPr>
          <w:sz w:val="20"/>
          <w:szCs w:val="20"/>
        </w:rPr>
        <w:t>Probability Tree Diagrams and Bayes’ Theorem</w:t>
      </w:r>
    </w:p>
    <w:p w14:paraId="789BD2CE" w14:textId="77777777" w:rsidR="00A0636A" w:rsidRPr="00A2483F" w:rsidRDefault="00A0636A" w:rsidP="00A0636A">
      <w:pPr>
        <w:pStyle w:val="ListParagraph"/>
        <w:numPr>
          <w:ilvl w:val="0"/>
          <w:numId w:val="11"/>
        </w:numPr>
        <w:rPr>
          <w:sz w:val="20"/>
          <w:szCs w:val="20"/>
        </w:rPr>
      </w:pPr>
      <w:r w:rsidRPr="00A2483F">
        <w:rPr>
          <w:sz w:val="20"/>
          <w:szCs w:val="20"/>
        </w:rPr>
        <w:t>Use trees to find individual probabilities</w:t>
      </w:r>
    </w:p>
    <w:p w14:paraId="0CF330FC" w14:textId="77777777" w:rsidR="006309B5" w:rsidRPr="00A2483F" w:rsidRDefault="006309B5">
      <w:pPr>
        <w:rPr>
          <w:sz w:val="20"/>
          <w:szCs w:val="20"/>
        </w:rPr>
      </w:pPr>
      <w:r w:rsidRPr="00A2483F">
        <w:rPr>
          <w:sz w:val="20"/>
          <w:szCs w:val="20"/>
        </w:rPr>
        <w:t>Mathematical Induction</w:t>
      </w:r>
    </w:p>
    <w:p w14:paraId="68AAE8AB" w14:textId="77777777" w:rsidR="00A0636A" w:rsidRPr="00A2483F" w:rsidRDefault="00A0636A" w:rsidP="00A0636A">
      <w:pPr>
        <w:pStyle w:val="ListParagraph"/>
        <w:numPr>
          <w:ilvl w:val="0"/>
          <w:numId w:val="11"/>
        </w:numPr>
        <w:rPr>
          <w:sz w:val="20"/>
          <w:szCs w:val="20"/>
        </w:rPr>
      </w:pPr>
      <w:r w:rsidRPr="00A2483F">
        <w:rPr>
          <w:sz w:val="20"/>
          <w:szCs w:val="20"/>
        </w:rPr>
        <w:t>Step 1: Prove P(1) – First term true</w:t>
      </w:r>
    </w:p>
    <w:p w14:paraId="7FACE001" w14:textId="77777777" w:rsidR="00A0636A" w:rsidRPr="00A2483F" w:rsidRDefault="00A0636A" w:rsidP="00A0636A">
      <w:pPr>
        <w:pStyle w:val="ListParagraph"/>
        <w:numPr>
          <w:ilvl w:val="0"/>
          <w:numId w:val="11"/>
        </w:numPr>
        <w:rPr>
          <w:sz w:val="20"/>
          <w:szCs w:val="20"/>
        </w:rPr>
      </w:pPr>
      <w:r w:rsidRPr="00A2483F">
        <w:rPr>
          <w:sz w:val="20"/>
          <w:szCs w:val="20"/>
        </w:rPr>
        <w:t>Step 2: Assume P(k) true – Change rule where all n become k</w:t>
      </w:r>
    </w:p>
    <w:p w14:paraId="261A782E" w14:textId="77777777" w:rsidR="00A0636A" w:rsidRPr="00A2483F" w:rsidRDefault="00A0636A" w:rsidP="00A0636A">
      <w:pPr>
        <w:pStyle w:val="ListParagraph"/>
        <w:numPr>
          <w:ilvl w:val="0"/>
          <w:numId w:val="11"/>
        </w:numPr>
        <w:rPr>
          <w:sz w:val="20"/>
          <w:szCs w:val="20"/>
        </w:rPr>
      </w:pPr>
      <w:r w:rsidRPr="00A2483F">
        <w:rPr>
          <w:sz w:val="20"/>
          <w:szCs w:val="20"/>
        </w:rPr>
        <w:t>Step 3: Prove P(k+1) true – Start with step 2, use Algebra to prove step 3</w:t>
      </w:r>
      <w:r w:rsidR="00A2483F">
        <w:rPr>
          <w:sz w:val="20"/>
          <w:szCs w:val="20"/>
        </w:rPr>
        <w:t xml:space="preserve">, ending with P(k+1) being true </w:t>
      </w:r>
    </w:p>
    <w:p w14:paraId="60815340" w14:textId="77777777" w:rsidR="006309B5" w:rsidRPr="00A2483F" w:rsidRDefault="006309B5">
      <w:pPr>
        <w:rPr>
          <w:sz w:val="20"/>
          <w:szCs w:val="20"/>
        </w:rPr>
      </w:pPr>
      <w:r w:rsidRPr="00A2483F">
        <w:rPr>
          <w:sz w:val="20"/>
          <w:szCs w:val="20"/>
        </w:rPr>
        <w:t>Complex Numbers, Operations, and Equations</w:t>
      </w:r>
    </w:p>
    <w:p w14:paraId="5C63B695" w14:textId="77777777" w:rsidR="00A0636A" w:rsidRPr="00A2483F" w:rsidRDefault="00A0636A" w:rsidP="00A0636A">
      <w:pPr>
        <w:pStyle w:val="ListParagraph"/>
        <w:numPr>
          <w:ilvl w:val="0"/>
          <w:numId w:val="12"/>
        </w:numPr>
        <w:rPr>
          <w:sz w:val="20"/>
          <w:szCs w:val="20"/>
        </w:rPr>
      </w:pPr>
      <w:r w:rsidRPr="00A2483F">
        <w:rPr>
          <w:sz w:val="20"/>
          <w:szCs w:val="20"/>
        </w:rPr>
        <w:t xml:space="preserve">Solve for z where </w:t>
      </w:r>
      <w:r w:rsidRPr="00A2483F">
        <w:rPr>
          <w:position w:val="-6"/>
          <w:sz w:val="20"/>
          <w:szCs w:val="20"/>
        </w:rPr>
        <w:object w:dxaOrig="960" w:dyaOrig="279" w14:anchorId="79EE543F">
          <v:shape id="_x0000_i1038" type="#_x0000_t75" style="width:48.85pt;height:14.55pt" o:ole="">
            <v:imagedata r:id="rId36" o:title=""/>
          </v:shape>
          <o:OLEObject Type="Embed" ProgID="Equation.DSMT4" ShapeID="_x0000_i1038" DrawAspect="Content" ObjectID="_1646229706" r:id="rId37"/>
        </w:object>
      </w:r>
      <w:r w:rsidRPr="00A2483F">
        <w:rPr>
          <w:sz w:val="20"/>
          <w:szCs w:val="20"/>
        </w:rPr>
        <w:t xml:space="preserve"> </w:t>
      </w:r>
    </w:p>
    <w:p w14:paraId="78606763" w14:textId="77777777" w:rsidR="00A0636A" w:rsidRPr="00A2483F" w:rsidRDefault="00A0636A" w:rsidP="00A0636A">
      <w:pPr>
        <w:pStyle w:val="ListParagraph"/>
        <w:numPr>
          <w:ilvl w:val="0"/>
          <w:numId w:val="12"/>
        </w:numPr>
        <w:rPr>
          <w:sz w:val="20"/>
          <w:szCs w:val="20"/>
        </w:rPr>
      </w:pPr>
      <w:r w:rsidRPr="00A2483F">
        <w:rPr>
          <w:sz w:val="20"/>
          <w:szCs w:val="20"/>
        </w:rPr>
        <w:t xml:space="preserve">Look for common terms to pull out such as </w:t>
      </w:r>
      <w:r w:rsidRPr="00A2483F">
        <w:rPr>
          <w:position w:val="-10"/>
          <w:sz w:val="20"/>
          <w:szCs w:val="20"/>
        </w:rPr>
        <w:object w:dxaOrig="1560" w:dyaOrig="320" w14:anchorId="4722F5C3">
          <v:shape id="_x0000_i1039" type="#_x0000_t75" style="width:78.85pt;height:15.45pt" o:ole="">
            <v:imagedata r:id="rId38" o:title=""/>
          </v:shape>
          <o:OLEObject Type="Embed" ProgID="Equation.DSMT4" ShapeID="_x0000_i1039" DrawAspect="Content" ObjectID="_1646229707" r:id="rId39"/>
        </w:object>
      </w:r>
      <w:r w:rsidRPr="00A2483F">
        <w:rPr>
          <w:sz w:val="20"/>
          <w:szCs w:val="20"/>
        </w:rPr>
        <w:t xml:space="preserve"> </w:t>
      </w:r>
    </w:p>
    <w:p w14:paraId="256B4B6F" w14:textId="77777777" w:rsidR="00A2483F" w:rsidRDefault="00A2483F">
      <w:pPr>
        <w:rPr>
          <w:sz w:val="20"/>
          <w:szCs w:val="20"/>
        </w:rPr>
      </w:pPr>
    </w:p>
    <w:p w14:paraId="2039AE94" w14:textId="77777777" w:rsidR="006309B5" w:rsidRPr="00A2483F" w:rsidRDefault="006309B5">
      <w:pPr>
        <w:rPr>
          <w:sz w:val="20"/>
          <w:szCs w:val="20"/>
        </w:rPr>
      </w:pPr>
      <w:r w:rsidRPr="00A2483F">
        <w:rPr>
          <w:sz w:val="20"/>
          <w:szCs w:val="20"/>
        </w:rPr>
        <w:t>Roots of Complex Numbers</w:t>
      </w:r>
    </w:p>
    <w:p w14:paraId="5FEB21A8" w14:textId="77777777" w:rsidR="00A0636A" w:rsidRPr="00A2483F" w:rsidRDefault="00A0636A" w:rsidP="00A0636A">
      <w:pPr>
        <w:pStyle w:val="ListParagraph"/>
        <w:numPr>
          <w:ilvl w:val="0"/>
          <w:numId w:val="13"/>
        </w:numPr>
        <w:rPr>
          <w:sz w:val="20"/>
          <w:szCs w:val="20"/>
        </w:rPr>
      </w:pPr>
      <w:r w:rsidRPr="00A2483F">
        <w:rPr>
          <w:sz w:val="20"/>
          <w:szCs w:val="20"/>
        </w:rPr>
        <w:t xml:space="preserve">Square root of complex number:  </w:t>
      </w:r>
      <w:r w:rsidRPr="00A2483F">
        <w:rPr>
          <w:position w:val="-14"/>
          <w:sz w:val="20"/>
          <w:szCs w:val="20"/>
        </w:rPr>
        <w:object w:dxaOrig="4660" w:dyaOrig="440" w14:anchorId="233B23DE">
          <v:shape id="_x0000_i1040" type="#_x0000_t75" style="width:232.3pt;height:21.45pt" o:ole="">
            <v:imagedata r:id="rId40" o:title=""/>
          </v:shape>
          <o:OLEObject Type="Embed" ProgID="Equation.DSMT4" ShapeID="_x0000_i1040" DrawAspect="Content" ObjectID="_1646229708" r:id="rId41"/>
        </w:object>
      </w:r>
      <w:r w:rsidRPr="00A2483F">
        <w:rPr>
          <w:sz w:val="20"/>
          <w:szCs w:val="20"/>
        </w:rPr>
        <w:t xml:space="preserve"> </w:t>
      </w:r>
    </w:p>
    <w:p w14:paraId="5A770538" w14:textId="77777777" w:rsidR="00A2483F" w:rsidRDefault="006309B5" w:rsidP="00D76E52">
      <w:pPr>
        <w:rPr>
          <w:sz w:val="20"/>
          <w:szCs w:val="20"/>
        </w:rPr>
      </w:pPr>
      <w:r w:rsidRPr="00A2483F">
        <w:rPr>
          <w:sz w:val="20"/>
          <w:szCs w:val="20"/>
        </w:rPr>
        <w:t>Conjugate Root Theorem</w:t>
      </w:r>
    </w:p>
    <w:p w14:paraId="2310115C" w14:textId="77777777" w:rsidR="00A0636A" w:rsidRDefault="00A0636A" w:rsidP="00A2483F">
      <w:pPr>
        <w:pStyle w:val="ListParagraph"/>
        <w:numPr>
          <w:ilvl w:val="0"/>
          <w:numId w:val="13"/>
        </w:numPr>
        <w:rPr>
          <w:sz w:val="20"/>
          <w:szCs w:val="20"/>
        </w:rPr>
      </w:pPr>
      <w:r w:rsidRPr="00A2483F">
        <w:rPr>
          <w:sz w:val="20"/>
          <w:szCs w:val="20"/>
        </w:rPr>
        <w:t>If a + bi is a root of polynomial, then a – bi is also a root</w:t>
      </w:r>
    </w:p>
    <w:p w14:paraId="3A76ABFF" w14:textId="77777777" w:rsidR="00A2483F" w:rsidRPr="00A2483F" w:rsidRDefault="00A2483F" w:rsidP="00D76E52">
      <w:pPr>
        <w:pStyle w:val="ListParagraph"/>
        <w:numPr>
          <w:ilvl w:val="0"/>
          <w:numId w:val="13"/>
        </w:numPr>
        <w:rPr>
          <w:sz w:val="20"/>
          <w:szCs w:val="20"/>
        </w:rPr>
      </w:pPr>
      <w:r w:rsidRPr="00A2483F">
        <w:rPr>
          <w:sz w:val="20"/>
          <w:szCs w:val="20"/>
        </w:rPr>
        <w:t>Use synthetic division</w:t>
      </w:r>
    </w:p>
    <w:p w14:paraId="75B12A9A" w14:textId="77777777" w:rsidR="006309B5" w:rsidRPr="00A2483F" w:rsidRDefault="006309B5">
      <w:pPr>
        <w:rPr>
          <w:sz w:val="20"/>
          <w:szCs w:val="20"/>
        </w:rPr>
      </w:pPr>
      <w:r w:rsidRPr="00A2483F">
        <w:rPr>
          <w:sz w:val="20"/>
          <w:szCs w:val="20"/>
        </w:rPr>
        <w:t>Viete’s Theorem (Including cubics)</w:t>
      </w:r>
    </w:p>
    <w:p w14:paraId="28BC5566" w14:textId="77777777" w:rsidR="00A0636A" w:rsidRPr="00A2483F" w:rsidRDefault="00A0636A" w:rsidP="00A0636A">
      <w:pPr>
        <w:pStyle w:val="ListParagraph"/>
        <w:numPr>
          <w:ilvl w:val="0"/>
          <w:numId w:val="13"/>
        </w:numPr>
        <w:rPr>
          <w:sz w:val="20"/>
          <w:szCs w:val="20"/>
        </w:rPr>
      </w:pPr>
      <w:r w:rsidRPr="00A2483F">
        <w:rPr>
          <w:sz w:val="20"/>
          <w:szCs w:val="20"/>
        </w:rPr>
        <w:t xml:space="preserve">For quadratics </w:t>
      </w:r>
      <w:r w:rsidRPr="00A2483F">
        <w:rPr>
          <w:position w:val="-16"/>
          <w:sz w:val="20"/>
          <w:szCs w:val="20"/>
        </w:rPr>
        <w:object w:dxaOrig="1359" w:dyaOrig="440" w14:anchorId="2EDBAFF3">
          <v:shape id="_x0000_i1041" type="#_x0000_t75" style="width:68.55pt;height:21.45pt" o:ole="">
            <v:imagedata r:id="rId42" o:title=""/>
          </v:shape>
          <o:OLEObject Type="Embed" ProgID="Equation.DSMT4" ShapeID="_x0000_i1041" DrawAspect="Content" ObjectID="_1646229709" r:id="rId43"/>
        </w:object>
      </w:r>
      <w:r w:rsidRPr="00A2483F">
        <w:rPr>
          <w:sz w:val="20"/>
          <w:szCs w:val="20"/>
        </w:rPr>
        <w:t xml:space="preserve"> with roots </w:t>
      </w:r>
      <w:r w:rsidRPr="00A2483F">
        <w:rPr>
          <w:position w:val="-12"/>
          <w:sz w:val="20"/>
          <w:szCs w:val="20"/>
        </w:rPr>
        <w:object w:dxaOrig="920" w:dyaOrig="360" w14:anchorId="3CF9CEE0">
          <v:shape id="_x0000_i1042" type="#_x0000_t75" style="width:45.45pt;height:18.85pt" o:ole="">
            <v:imagedata r:id="rId44" o:title=""/>
          </v:shape>
          <o:OLEObject Type="Embed" ProgID="Equation.DSMT4" ShapeID="_x0000_i1042" DrawAspect="Content" ObjectID="_1646229710" r:id="rId45"/>
        </w:object>
      </w:r>
      <w:r w:rsidRPr="00A2483F">
        <w:rPr>
          <w:sz w:val="20"/>
          <w:szCs w:val="20"/>
        </w:rPr>
        <w:t xml:space="preserve"> :</w:t>
      </w:r>
    </w:p>
    <w:p w14:paraId="5C2502D8" w14:textId="77777777" w:rsidR="00A0636A" w:rsidRPr="00A2483F" w:rsidRDefault="00A0636A" w:rsidP="00A0636A">
      <w:pPr>
        <w:pStyle w:val="ListParagraph"/>
        <w:numPr>
          <w:ilvl w:val="1"/>
          <w:numId w:val="13"/>
        </w:numPr>
        <w:rPr>
          <w:sz w:val="20"/>
          <w:szCs w:val="20"/>
        </w:rPr>
      </w:pPr>
      <w:r w:rsidRPr="00A2483F">
        <w:rPr>
          <w:sz w:val="20"/>
          <w:szCs w:val="20"/>
        </w:rPr>
        <w:t xml:space="preserve">Sum of roots:  </w:t>
      </w:r>
      <w:r w:rsidRPr="00A2483F">
        <w:rPr>
          <w:position w:val="-24"/>
          <w:sz w:val="20"/>
          <w:szCs w:val="20"/>
        </w:rPr>
        <w:object w:dxaOrig="1260" w:dyaOrig="620" w14:anchorId="568239CC">
          <v:shape id="_x0000_i1043" type="#_x0000_t75" style="width:63.45pt;height:30.85pt" o:ole="">
            <v:imagedata r:id="rId46" o:title=""/>
          </v:shape>
          <o:OLEObject Type="Embed" ProgID="Equation.DSMT4" ShapeID="_x0000_i1043" DrawAspect="Content" ObjectID="_1646229711" r:id="rId47"/>
        </w:object>
      </w:r>
      <w:r w:rsidRPr="00A2483F">
        <w:rPr>
          <w:sz w:val="20"/>
          <w:szCs w:val="20"/>
        </w:rPr>
        <w:t xml:space="preserve"> ,  Product of roots:  </w:t>
      </w:r>
      <w:r w:rsidRPr="00A2483F">
        <w:rPr>
          <w:position w:val="-24"/>
          <w:sz w:val="20"/>
          <w:szCs w:val="20"/>
        </w:rPr>
        <w:object w:dxaOrig="999" w:dyaOrig="620" w14:anchorId="5CF01974">
          <v:shape id="_x0000_i1044" type="#_x0000_t75" style="width:50.55pt;height:30.85pt" o:ole="">
            <v:imagedata r:id="rId48" o:title=""/>
          </v:shape>
          <o:OLEObject Type="Embed" ProgID="Equation.DSMT4" ShapeID="_x0000_i1044" DrawAspect="Content" ObjectID="_1646229712" r:id="rId49"/>
        </w:object>
      </w:r>
      <w:r w:rsidRPr="00A2483F">
        <w:rPr>
          <w:sz w:val="20"/>
          <w:szCs w:val="20"/>
        </w:rPr>
        <w:t xml:space="preserve"> </w:t>
      </w:r>
    </w:p>
    <w:p w14:paraId="12EAFBAD" w14:textId="77777777" w:rsidR="00A0636A" w:rsidRPr="00A2483F" w:rsidRDefault="00A0636A" w:rsidP="00A0636A">
      <w:pPr>
        <w:pStyle w:val="ListParagraph"/>
        <w:numPr>
          <w:ilvl w:val="0"/>
          <w:numId w:val="13"/>
        </w:numPr>
        <w:rPr>
          <w:sz w:val="20"/>
          <w:szCs w:val="20"/>
        </w:rPr>
      </w:pPr>
      <w:r w:rsidRPr="00A2483F">
        <w:rPr>
          <w:sz w:val="20"/>
          <w:szCs w:val="20"/>
        </w:rPr>
        <w:t xml:space="preserve">For cubics </w:t>
      </w:r>
      <w:r w:rsidRPr="00A2483F">
        <w:rPr>
          <w:position w:val="-16"/>
          <w:sz w:val="20"/>
          <w:szCs w:val="20"/>
        </w:rPr>
        <w:object w:dxaOrig="1920" w:dyaOrig="440" w14:anchorId="020D68E3">
          <v:shape id="_x0000_i1045" type="#_x0000_t75" style="width:95.15pt;height:21.45pt" o:ole="">
            <v:imagedata r:id="rId50" o:title=""/>
          </v:shape>
          <o:OLEObject Type="Embed" ProgID="Equation.DSMT4" ShapeID="_x0000_i1045" DrawAspect="Content" ObjectID="_1646229713" r:id="rId51"/>
        </w:object>
      </w:r>
      <w:r w:rsidRPr="00A2483F">
        <w:rPr>
          <w:sz w:val="20"/>
          <w:szCs w:val="20"/>
        </w:rPr>
        <w:t xml:space="preserve"> with roots </w:t>
      </w:r>
      <w:r w:rsidRPr="00A2483F">
        <w:rPr>
          <w:position w:val="-12"/>
          <w:sz w:val="20"/>
          <w:szCs w:val="20"/>
        </w:rPr>
        <w:object w:dxaOrig="1200" w:dyaOrig="360" w14:anchorId="577D7599">
          <v:shape id="_x0000_i1046" type="#_x0000_t75" style="width:60pt;height:18.85pt" o:ole="">
            <v:imagedata r:id="rId52" o:title=""/>
          </v:shape>
          <o:OLEObject Type="Embed" ProgID="Equation.DSMT4" ShapeID="_x0000_i1046" DrawAspect="Content" ObjectID="_1646229714" r:id="rId53"/>
        </w:object>
      </w:r>
      <w:r w:rsidRPr="00A2483F">
        <w:rPr>
          <w:sz w:val="20"/>
          <w:szCs w:val="20"/>
        </w:rPr>
        <w:t xml:space="preserve"> :</w:t>
      </w:r>
    </w:p>
    <w:p w14:paraId="5BC5E234" w14:textId="77777777" w:rsidR="00A0636A" w:rsidRPr="00A2483F" w:rsidRDefault="00A0636A" w:rsidP="00D0351B">
      <w:pPr>
        <w:pStyle w:val="ListParagraph"/>
        <w:numPr>
          <w:ilvl w:val="1"/>
          <w:numId w:val="13"/>
        </w:numPr>
        <w:rPr>
          <w:sz w:val="20"/>
          <w:szCs w:val="20"/>
        </w:rPr>
      </w:pPr>
      <w:r w:rsidRPr="00A2483F">
        <w:rPr>
          <w:sz w:val="20"/>
          <w:szCs w:val="20"/>
        </w:rPr>
        <w:t xml:space="preserve">Sum of roots:  </w:t>
      </w:r>
      <w:r w:rsidRPr="00A2483F">
        <w:rPr>
          <w:position w:val="-24"/>
          <w:sz w:val="20"/>
          <w:szCs w:val="20"/>
        </w:rPr>
        <w:object w:dxaOrig="1680" w:dyaOrig="620" w14:anchorId="03156413">
          <v:shape id="_x0000_i1047" type="#_x0000_t75" style="width:84pt;height:30.85pt" o:ole="">
            <v:imagedata r:id="rId54" o:title=""/>
          </v:shape>
          <o:OLEObject Type="Embed" ProgID="Equation.DSMT4" ShapeID="_x0000_i1047" DrawAspect="Content" ObjectID="_1646229715" r:id="rId55"/>
        </w:object>
      </w:r>
      <w:r w:rsidRPr="00A2483F">
        <w:rPr>
          <w:sz w:val="20"/>
          <w:szCs w:val="20"/>
        </w:rPr>
        <w:t xml:space="preserve"> ,  Product of roots:  </w:t>
      </w:r>
      <w:r w:rsidRPr="00A2483F">
        <w:rPr>
          <w:position w:val="-24"/>
          <w:sz w:val="20"/>
          <w:szCs w:val="20"/>
        </w:rPr>
        <w:object w:dxaOrig="1500" w:dyaOrig="620" w14:anchorId="66ACF030">
          <v:shape id="_x0000_i1048" type="#_x0000_t75" style="width:75.45pt;height:30.85pt" o:ole="">
            <v:imagedata r:id="rId56" o:title=""/>
          </v:shape>
          <o:OLEObject Type="Embed" ProgID="Equation.DSMT4" ShapeID="_x0000_i1048" DrawAspect="Content" ObjectID="_1646229716" r:id="rId57"/>
        </w:object>
      </w:r>
      <w:r w:rsidRPr="00A2483F">
        <w:rPr>
          <w:sz w:val="20"/>
          <w:szCs w:val="20"/>
        </w:rPr>
        <w:t xml:space="preserve"> </w:t>
      </w:r>
    </w:p>
    <w:p w14:paraId="5183D43C" w14:textId="77777777" w:rsidR="00D0351B" w:rsidRPr="00A2483F" w:rsidRDefault="00D0351B" w:rsidP="00D0351B">
      <w:pPr>
        <w:pStyle w:val="ListParagraph"/>
        <w:numPr>
          <w:ilvl w:val="1"/>
          <w:numId w:val="13"/>
        </w:numPr>
        <w:rPr>
          <w:sz w:val="20"/>
          <w:szCs w:val="20"/>
        </w:rPr>
      </w:pPr>
      <w:r w:rsidRPr="00A2483F">
        <w:rPr>
          <w:sz w:val="20"/>
          <w:szCs w:val="20"/>
        </w:rPr>
        <w:t xml:space="preserve">Also,  </w:t>
      </w:r>
      <w:r w:rsidRPr="00A2483F">
        <w:rPr>
          <w:position w:val="-24"/>
          <w:sz w:val="20"/>
          <w:szCs w:val="20"/>
        </w:rPr>
        <w:object w:dxaOrig="2460" w:dyaOrig="620" w14:anchorId="13873FA1">
          <v:shape id="_x0000_i1049" type="#_x0000_t75" style="width:123.45pt;height:30.85pt" o:ole="">
            <v:imagedata r:id="rId58" o:title=""/>
          </v:shape>
          <o:OLEObject Type="Embed" ProgID="Equation.DSMT4" ShapeID="_x0000_i1049" DrawAspect="Content" ObjectID="_1646229717" r:id="rId59"/>
        </w:object>
      </w:r>
    </w:p>
    <w:p w14:paraId="4971D87D" w14:textId="77777777" w:rsidR="006309B5" w:rsidRPr="00A2483F" w:rsidRDefault="006309B5">
      <w:pPr>
        <w:rPr>
          <w:sz w:val="20"/>
          <w:szCs w:val="20"/>
        </w:rPr>
      </w:pPr>
      <w:r w:rsidRPr="00A2483F">
        <w:rPr>
          <w:sz w:val="20"/>
          <w:szCs w:val="20"/>
        </w:rPr>
        <w:t>2D and 3D Vectors</w:t>
      </w:r>
    </w:p>
    <w:p w14:paraId="2F8B1352" w14:textId="77777777" w:rsidR="00D0351B" w:rsidRPr="00A2483F" w:rsidRDefault="006309B5" w:rsidP="006309B5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A2483F">
        <w:rPr>
          <w:sz w:val="20"/>
          <w:szCs w:val="20"/>
        </w:rPr>
        <w:t>Magnitude</w:t>
      </w:r>
      <w:r w:rsidR="00D0351B" w:rsidRPr="00A2483F">
        <w:rPr>
          <w:sz w:val="20"/>
          <w:szCs w:val="20"/>
        </w:rPr>
        <w:t xml:space="preserve">:  </w:t>
      </w:r>
      <w:r w:rsidR="00D0351B" w:rsidRPr="00A2483F">
        <w:rPr>
          <w:position w:val="-52"/>
          <w:sz w:val="20"/>
          <w:szCs w:val="20"/>
        </w:rPr>
        <w:object w:dxaOrig="2720" w:dyaOrig="1160" w14:anchorId="46A0B3F8">
          <v:shape id="_x0000_i1050" type="#_x0000_t75" style="width:135.45pt;height:57.45pt" o:ole="">
            <v:imagedata r:id="rId60" o:title=""/>
          </v:shape>
          <o:OLEObject Type="Embed" ProgID="Equation.DSMT4" ShapeID="_x0000_i1050" DrawAspect="Content" ObjectID="_1646229718" r:id="rId61"/>
        </w:object>
      </w:r>
      <w:r w:rsidR="00D0351B" w:rsidRPr="00A2483F">
        <w:rPr>
          <w:sz w:val="20"/>
          <w:szCs w:val="20"/>
        </w:rPr>
        <w:t xml:space="preserve"> , where </w:t>
      </w:r>
      <w:r w:rsidR="00D0351B" w:rsidRPr="00A2483F">
        <w:rPr>
          <w:position w:val="-50"/>
          <w:sz w:val="20"/>
          <w:szCs w:val="20"/>
        </w:rPr>
        <w:object w:dxaOrig="880" w:dyaOrig="1120" w14:anchorId="1E24F894">
          <v:shape id="_x0000_i1051" type="#_x0000_t75" style="width:44.55pt;height:56.55pt" o:ole="">
            <v:imagedata r:id="rId62" o:title=""/>
          </v:shape>
          <o:OLEObject Type="Embed" ProgID="Equation.DSMT4" ShapeID="_x0000_i1051" DrawAspect="Content" ObjectID="_1646229719" r:id="rId63"/>
        </w:object>
      </w:r>
      <w:r w:rsidR="00D0351B" w:rsidRPr="00A2483F">
        <w:rPr>
          <w:sz w:val="20"/>
          <w:szCs w:val="20"/>
        </w:rPr>
        <w:t xml:space="preserve"> is in component form</w:t>
      </w:r>
    </w:p>
    <w:p w14:paraId="0570F773" w14:textId="77777777" w:rsidR="00D76E52" w:rsidRPr="00A2483F" w:rsidRDefault="00D0351B" w:rsidP="00D76E52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A2483F">
        <w:rPr>
          <w:sz w:val="20"/>
          <w:szCs w:val="20"/>
        </w:rPr>
        <w:lastRenderedPageBreak/>
        <w:t>D</w:t>
      </w:r>
      <w:r w:rsidR="006309B5" w:rsidRPr="00A2483F">
        <w:rPr>
          <w:sz w:val="20"/>
          <w:szCs w:val="20"/>
        </w:rPr>
        <w:t>ot product</w:t>
      </w:r>
      <w:r w:rsidRPr="00A2483F">
        <w:rPr>
          <w:sz w:val="20"/>
          <w:szCs w:val="20"/>
        </w:rPr>
        <w:t xml:space="preserve">:  </w:t>
      </w:r>
      <w:r w:rsidRPr="00A2483F">
        <w:rPr>
          <w:position w:val="-12"/>
          <w:sz w:val="20"/>
          <w:szCs w:val="20"/>
        </w:rPr>
        <w:object w:dxaOrig="2180" w:dyaOrig="360" w14:anchorId="0B61042F">
          <v:shape id="_x0000_i1052" type="#_x0000_t75" style="width:108.85pt;height:18.85pt" o:ole="">
            <v:imagedata r:id="rId64" o:title=""/>
          </v:shape>
          <o:OLEObject Type="Embed" ProgID="Equation.DSMT4" ShapeID="_x0000_i1052" DrawAspect="Content" ObjectID="_1646229720" r:id="rId65"/>
        </w:object>
      </w:r>
      <w:r w:rsidRPr="00A2483F">
        <w:rPr>
          <w:sz w:val="20"/>
          <w:szCs w:val="20"/>
        </w:rPr>
        <w:t xml:space="preserve"> </w:t>
      </w:r>
      <w:r w:rsidR="00D76E52" w:rsidRPr="00A2483F">
        <w:rPr>
          <w:sz w:val="20"/>
          <w:szCs w:val="20"/>
        </w:rPr>
        <w:t>, result is a scalar</w:t>
      </w:r>
    </w:p>
    <w:p w14:paraId="59D1B544" w14:textId="77777777" w:rsidR="00D76E52" w:rsidRPr="00A2483F" w:rsidRDefault="00D76E52" w:rsidP="00D76E52">
      <w:pPr>
        <w:pStyle w:val="ListParagraph"/>
        <w:numPr>
          <w:ilvl w:val="1"/>
          <w:numId w:val="1"/>
        </w:numPr>
        <w:rPr>
          <w:sz w:val="20"/>
          <w:szCs w:val="20"/>
        </w:rPr>
      </w:pPr>
      <w:r w:rsidRPr="00A2483F">
        <w:rPr>
          <w:sz w:val="20"/>
          <w:szCs w:val="20"/>
        </w:rPr>
        <w:t>Dot product can be positive (acute angle), negative (obtuse angle), or zero (perpendicular/orthogonal)</w:t>
      </w:r>
    </w:p>
    <w:p w14:paraId="5D23DE46" w14:textId="77777777" w:rsidR="00D76E52" w:rsidRPr="00A2483F" w:rsidRDefault="00D76E52" w:rsidP="00D76E52">
      <w:pPr>
        <w:pStyle w:val="ListParagraph"/>
        <w:ind w:left="1440"/>
        <w:rPr>
          <w:sz w:val="20"/>
          <w:szCs w:val="20"/>
        </w:rPr>
      </w:pPr>
    </w:p>
    <w:p w14:paraId="441304D6" w14:textId="77777777" w:rsidR="006309B5" w:rsidRPr="00A2483F" w:rsidRDefault="00D0351B" w:rsidP="006309B5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A2483F">
        <w:rPr>
          <w:sz w:val="20"/>
          <w:szCs w:val="20"/>
        </w:rPr>
        <w:t>C</w:t>
      </w:r>
      <w:r w:rsidR="006309B5" w:rsidRPr="00A2483F">
        <w:rPr>
          <w:sz w:val="20"/>
          <w:szCs w:val="20"/>
        </w:rPr>
        <w:t>ross product</w:t>
      </w:r>
      <w:r w:rsidRPr="00A2483F">
        <w:rPr>
          <w:sz w:val="20"/>
          <w:szCs w:val="20"/>
        </w:rPr>
        <w:t xml:space="preserve">:   </w:t>
      </w:r>
      <w:r w:rsidR="00D76E52" w:rsidRPr="00A2483F">
        <w:rPr>
          <w:position w:val="-50"/>
          <w:sz w:val="20"/>
          <w:szCs w:val="20"/>
        </w:rPr>
        <w:object w:dxaOrig="1939" w:dyaOrig="1120" w14:anchorId="23EA3E51">
          <v:shape id="_x0000_i1053" type="#_x0000_t75" style="width:96pt;height:56.55pt" o:ole="">
            <v:imagedata r:id="rId66" o:title=""/>
          </v:shape>
          <o:OLEObject Type="Embed" ProgID="Equation.DSMT4" ShapeID="_x0000_i1053" DrawAspect="Content" ObjectID="_1646229721" r:id="rId67"/>
        </w:object>
      </w:r>
      <w:r w:rsidR="00D76E52" w:rsidRPr="00A2483F">
        <w:rPr>
          <w:sz w:val="20"/>
          <w:szCs w:val="20"/>
        </w:rPr>
        <w:t>, result is a vector perpendicular to both u and v</w:t>
      </w:r>
    </w:p>
    <w:p w14:paraId="28AD64AE" w14:textId="77777777" w:rsidR="006309B5" w:rsidRPr="00A2483F" w:rsidRDefault="006309B5">
      <w:pPr>
        <w:rPr>
          <w:sz w:val="20"/>
          <w:szCs w:val="20"/>
        </w:rPr>
      </w:pPr>
      <w:r w:rsidRPr="00A2483F">
        <w:rPr>
          <w:sz w:val="20"/>
          <w:szCs w:val="20"/>
        </w:rPr>
        <w:t>Equations of Vectors, Lines, and Plane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9"/>
        <w:gridCol w:w="3499"/>
        <w:gridCol w:w="4062"/>
      </w:tblGrid>
      <w:tr w:rsidR="00A2483F" w:rsidRPr="00A2483F" w14:paraId="1DF78735" w14:textId="77777777" w:rsidTr="00A2483F">
        <w:tc>
          <w:tcPr>
            <w:tcW w:w="3258" w:type="dxa"/>
          </w:tcPr>
          <w:p w14:paraId="1EFC2002" w14:textId="77777777" w:rsidR="00A2483F" w:rsidRDefault="00A2483F" w:rsidP="00D76E52">
            <w:pPr>
              <w:pStyle w:val="ListParagraph"/>
              <w:numPr>
                <w:ilvl w:val="0"/>
                <w:numId w:val="15"/>
              </w:numPr>
              <w:ind w:left="360" w:hanging="180"/>
              <w:rPr>
                <w:sz w:val="20"/>
                <w:szCs w:val="20"/>
              </w:rPr>
            </w:pPr>
            <w:r w:rsidRPr="00A2483F">
              <w:rPr>
                <w:sz w:val="20"/>
                <w:szCs w:val="20"/>
              </w:rPr>
              <w:t xml:space="preserve">Vector Form of Line:  </w:t>
            </w:r>
            <w:r w:rsidRPr="00A2483F">
              <w:rPr>
                <w:position w:val="-50"/>
                <w:sz w:val="20"/>
                <w:szCs w:val="20"/>
              </w:rPr>
              <w:object w:dxaOrig="1579" w:dyaOrig="1120" w14:anchorId="6C656897">
                <v:shape id="_x0000_i1054" type="#_x0000_t75" style="width:78.85pt;height:56.55pt" o:ole="">
                  <v:imagedata r:id="rId68" o:title=""/>
                </v:shape>
                <o:OLEObject Type="Embed" ProgID="Equation.DSMT4" ShapeID="_x0000_i1054" DrawAspect="Content" ObjectID="_1646229722" r:id="rId69"/>
              </w:object>
            </w:r>
          </w:p>
          <w:p w14:paraId="4964BA6D" w14:textId="77777777" w:rsidR="00A2483F" w:rsidRPr="00A2483F" w:rsidRDefault="00A2483F" w:rsidP="00A2483F">
            <w:pPr>
              <w:rPr>
                <w:sz w:val="20"/>
                <w:szCs w:val="20"/>
              </w:rPr>
            </w:pPr>
          </w:p>
          <w:p w14:paraId="3850CF4D" w14:textId="77777777" w:rsidR="00A2483F" w:rsidRPr="00A2483F" w:rsidRDefault="00A2483F" w:rsidP="00A2483F">
            <w:pPr>
              <w:pStyle w:val="ListParagraph"/>
              <w:numPr>
                <w:ilvl w:val="0"/>
                <w:numId w:val="15"/>
              </w:numPr>
              <w:ind w:left="360" w:hanging="18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ector Form of Plane:</w:t>
            </w:r>
            <w:r w:rsidRPr="00A2483F">
              <w:rPr>
                <w:position w:val="-50"/>
              </w:rPr>
              <w:object w:dxaOrig="2400" w:dyaOrig="1120" w14:anchorId="096A476B">
                <v:shape id="_x0000_i1055" type="#_x0000_t75" style="width:120.85pt;height:56.55pt" o:ole="">
                  <v:imagedata r:id="rId70" o:title=""/>
                </v:shape>
                <o:OLEObject Type="Embed" ProgID="Equation.DSMT4" ShapeID="_x0000_i1055" DrawAspect="Content" ObjectID="_1646229723" r:id="rId71"/>
              </w:object>
            </w:r>
          </w:p>
        </w:tc>
        <w:tc>
          <w:tcPr>
            <w:tcW w:w="3600" w:type="dxa"/>
          </w:tcPr>
          <w:p w14:paraId="0F2D7F70" w14:textId="77777777" w:rsidR="00A2483F" w:rsidRDefault="00A2483F" w:rsidP="00A2483F">
            <w:pPr>
              <w:pStyle w:val="ListParagraph"/>
              <w:numPr>
                <w:ilvl w:val="0"/>
                <w:numId w:val="15"/>
              </w:numPr>
              <w:ind w:left="360" w:hanging="180"/>
              <w:rPr>
                <w:sz w:val="20"/>
                <w:szCs w:val="20"/>
              </w:rPr>
            </w:pPr>
            <w:r w:rsidRPr="00A2483F">
              <w:rPr>
                <w:sz w:val="20"/>
                <w:szCs w:val="20"/>
              </w:rPr>
              <w:t xml:space="preserve">Parametric Form of Line:  </w:t>
            </w:r>
            <w:r>
              <w:rPr>
                <w:sz w:val="20"/>
                <w:szCs w:val="20"/>
              </w:rPr>
              <w:t xml:space="preserve"> </w:t>
            </w:r>
            <w:r w:rsidRPr="00A2483F">
              <w:rPr>
                <w:position w:val="-46"/>
                <w:sz w:val="20"/>
                <w:szCs w:val="20"/>
              </w:rPr>
              <w:object w:dxaOrig="1060" w:dyaOrig="1040" w14:anchorId="4D429056">
                <v:shape id="_x0000_i1056" type="#_x0000_t75" style="width:53.15pt;height:51.45pt" o:ole="">
                  <v:imagedata r:id="rId72" o:title=""/>
                </v:shape>
                <o:OLEObject Type="Embed" ProgID="Equation.DSMT4" ShapeID="_x0000_i1056" DrawAspect="Content" ObjectID="_1646229724" r:id="rId73"/>
              </w:object>
            </w:r>
            <w:r w:rsidRPr="00A2483F">
              <w:rPr>
                <w:sz w:val="20"/>
                <w:szCs w:val="20"/>
              </w:rPr>
              <w:t xml:space="preserve"> </w:t>
            </w:r>
          </w:p>
          <w:p w14:paraId="5F7EA395" w14:textId="77777777" w:rsidR="00A2483F" w:rsidRPr="00A2483F" w:rsidRDefault="00A2483F" w:rsidP="00A2483F">
            <w:pPr>
              <w:rPr>
                <w:sz w:val="20"/>
                <w:szCs w:val="20"/>
              </w:rPr>
            </w:pPr>
          </w:p>
          <w:p w14:paraId="1856784D" w14:textId="77777777" w:rsidR="00A2483F" w:rsidRDefault="00A2483F" w:rsidP="00A2483F">
            <w:pPr>
              <w:pStyle w:val="ListParagraph"/>
              <w:numPr>
                <w:ilvl w:val="0"/>
                <w:numId w:val="15"/>
              </w:numPr>
              <w:ind w:left="360" w:hanging="18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arametric Form of Plane</w:t>
            </w:r>
            <w:r w:rsidRPr="00A2483F">
              <w:rPr>
                <w:sz w:val="20"/>
                <w:szCs w:val="20"/>
              </w:rPr>
              <w:t xml:space="preserve">:  </w:t>
            </w:r>
            <w:r w:rsidRPr="00A2483F">
              <w:rPr>
                <w:position w:val="-46"/>
                <w:sz w:val="20"/>
                <w:szCs w:val="20"/>
              </w:rPr>
              <w:object w:dxaOrig="1620" w:dyaOrig="1040" w14:anchorId="0DA8237D">
                <v:shape id="_x0000_i1057" type="#_x0000_t75" style="width:80.55pt;height:51.45pt" o:ole="">
                  <v:imagedata r:id="rId74" o:title=""/>
                </v:shape>
                <o:OLEObject Type="Embed" ProgID="Equation.DSMT4" ShapeID="_x0000_i1057" DrawAspect="Content" ObjectID="_1646229725" r:id="rId75"/>
              </w:object>
            </w:r>
          </w:p>
          <w:p w14:paraId="4851EE66" w14:textId="77777777" w:rsidR="00A2483F" w:rsidRPr="00A2483F" w:rsidRDefault="00A2483F" w:rsidP="00A2483F">
            <w:pPr>
              <w:rPr>
                <w:sz w:val="20"/>
                <w:szCs w:val="20"/>
              </w:rPr>
            </w:pPr>
          </w:p>
          <w:p w14:paraId="0A33A363" w14:textId="77777777" w:rsidR="00A2483F" w:rsidRPr="00A2483F" w:rsidRDefault="00A2483F" w:rsidP="00A2483F">
            <w:pPr>
              <w:rPr>
                <w:sz w:val="20"/>
                <w:szCs w:val="20"/>
              </w:rPr>
            </w:pPr>
          </w:p>
        </w:tc>
        <w:tc>
          <w:tcPr>
            <w:tcW w:w="4158" w:type="dxa"/>
          </w:tcPr>
          <w:p w14:paraId="7A0FC8C1" w14:textId="77777777" w:rsidR="00A2483F" w:rsidRDefault="00A2483F" w:rsidP="00A2483F">
            <w:pPr>
              <w:pStyle w:val="ListParagraph"/>
              <w:numPr>
                <w:ilvl w:val="0"/>
                <w:numId w:val="15"/>
              </w:numPr>
              <w:ind w:left="360" w:hanging="180"/>
              <w:rPr>
                <w:sz w:val="20"/>
                <w:szCs w:val="20"/>
              </w:rPr>
            </w:pPr>
            <w:r w:rsidRPr="00A2483F">
              <w:rPr>
                <w:sz w:val="20"/>
                <w:szCs w:val="20"/>
              </w:rPr>
              <w:t>Cartesian Form of Line:</w:t>
            </w:r>
          </w:p>
          <w:p w14:paraId="4A95925E" w14:textId="77777777" w:rsidR="00A2483F" w:rsidRDefault="00A2483F" w:rsidP="00A2483F">
            <w:pPr>
              <w:pStyle w:val="ListParagraph"/>
              <w:ind w:left="360"/>
              <w:rPr>
                <w:sz w:val="20"/>
                <w:szCs w:val="20"/>
              </w:rPr>
            </w:pPr>
          </w:p>
          <w:p w14:paraId="671CFC88" w14:textId="77777777" w:rsidR="00A2483F" w:rsidRDefault="00A2483F" w:rsidP="00A2483F">
            <w:pPr>
              <w:ind w:left="180"/>
              <w:rPr>
                <w:sz w:val="20"/>
                <w:szCs w:val="20"/>
              </w:rPr>
            </w:pPr>
            <w:r w:rsidRPr="00A2483F">
              <w:rPr>
                <w:position w:val="-28"/>
                <w:sz w:val="20"/>
                <w:szCs w:val="20"/>
              </w:rPr>
              <w:object w:dxaOrig="2420" w:dyaOrig="660" w14:anchorId="066629A3">
                <v:shape id="_x0000_i1058" type="#_x0000_t75" style="width:120.85pt;height:33.45pt" o:ole="">
                  <v:imagedata r:id="rId76" o:title=""/>
                </v:shape>
                <o:OLEObject Type="Embed" ProgID="Equation.DSMT4" ShapeID="_x0000_i1058" DrawAspect="Content" ObjectID="_1646229726" r:id="rId77"/>
              </w:object>
            </w:r>
          </w:p>
          <w:p w14:paraId="5E10EC2F" w14:textId="77777777" w:rsidR="00A2483F" w:rsidRDefault="00A2483F" w:rsidP="00A2483F">
            <w:pPr>
              <w:ind w:left="180"/>
              <w:rPr>
                <w:sz w:val="20"/>
                <w:szCs w:val="20"/>
              </w:rPr>
            </w:pPr>
          </w:p>
          <w:p w14:paraId="4A41ADCD" w14:textId="77777777" w:rsidR="00A2483F" w:rsidRPr="00A2483F" w:rsidRDefault="00A2483F" w:rsidP="00A2483F">
            <w:pPr>
              <w:ind w:left="180"/>
              <w:rPr>
                <w:sz w:val="20"/>
                <w:szCs w:val="20"/>
              </w:rPr>
            </w:pPr>
          </w:p>
          <w:p w14:paraId="54B56C6F" w14:textId="77777777" w:rsidR="00A2483F" w:rsidRPr="00A2483F" w:rsidRDefault="00A2483F" w:rsidP="00A2483F">
            <w:pPr>
              <w:pStyle w:val="ListParagraph"/>
              <w:numPr>
                <w:ilvl w:val="0"/>
                <w:numId w:val="15"/>
              </w:numPr>
              <w:ind w:left="360" w:hanging="180"/>
              <w:rPr>
                <w:sz w:val="20"/>
                <w:szCs w:val="20"/>
              </w:rPr>
            </w:pPr>
            <w:r w:rsidRPr="00A2483F">
              <w:rPr>
                <w:sz w:val="20"/>
                <w:szCs w:val="20"/>
              </w:rPr>
              <w:t>Vector Form of Plane:</w:t>
            </w:r>
          </w:p>
          <w:p w14:paraId="4F0DCBCB" w14:textId="77777777" w:rsidR="00A2483F" w:rsidRDefault="00A2483F">
            <w:pPr>
              <w:rPr>
                <w:sz w:val="20"/>
                <w:szCs w:val="20"/>
              </w:rPr>
            </w:pPr>
          </w:p>
          <w:p w14:paraId="5F50130B" w14:textId="77777777" w:rsidR="00A2483F" w:rsidRPr="00A2483F" w:rsidRDefault="00A2483F" w:rsidP="00A2483F">
            <w:pPr>
              <w:rPr>
                <w:sz w:val="20"/>
                <w:szCs w:val="20"/>
              </w:rPr>
            </w:pPr>
            <w:r w:rsidRPr="00A2483F">
              <w:rPr>
                <w:position w:val="-10"/>
              </w:rPr>
              <w:object w:dxaOrig="1560" w:dyaOrig="320" w14:anchorId="185800AC">
                <v:shape id="_x0000_i1059" type="#_x0000_t75" style="width:78.85pt;height:15.45pt" o:ole="">
                  <v:imagedata r:id="rId78" o:title=""/>
                </v:shape>
                <o:OLEObject Type="Embed" ProgID="Equation.DSMT4" ShapeID="_x0000_i1059" DrawAspect="Content" ObjectID="_1646229727" r:id="rId79"/>
              </w:object>
            </w:r>
            <w:r>
              <w:rPr>
                <w:sz w:val="20"/>
                <w:szCs w:val="20"/>
              </w:rPr>
              <w:t xml:space="preserve">, </w:t>
            </w:r>
            <w:r w:rsidRPr="00A2483F">
              <w:rPr>
                <w:position w:val="-50"/>
                <w:sz w:val="20"/>
                <w:szCs w:val="20"/>
              </w:rPr>
              <w:object w:dxaOrig="800" w:dyaOrig="1120" w14:anchorId="031E91A4">
                <v:shape id="_x0000_i1060" type="#_x0000_t75" style="width:40.3pt;height:56.55pt" o:ole="">
                  <v:imagedata r:id="rId80" o:title=""/>
                </v:shape>
                <o:OLEObject Type="Embed" ProgID="Equation.DSMT4" ShapeID="_x0000_i1060" DrawAspect="Content" ObjectID="_1646229728" r:id="rId81"/>
              </w:object>
            </w:r>
            <w:r>
              <w:rPr>
                <w:sz w:val="20"/>
                <w:szCs w:val="20"/>
              </w:rPr>
              <w:t xml:space="preserve">  normal to plane</w:t>
            </w:r>
          </w:p>
        </w:tc>
      </w:tr>
    </w:tbl>
    <w:p w14:paraId="3C0AB98C" w14:textId="77777777" w:rsidR="006309B5" w:rsidRDefault="006309B5">
      <w:pPr>
        <w:rPr>
          <w:sz w:val="20"/>
          <w:szCs w:val="20"/>
        </w:rPr>
      </w:pPr>
      <w:r w:rsidRPr="00A2483F">
        <w:rPr>
          <w:sz w:val="20"/>
          <w:szCs w:val="20"/>
        </w:rPr>
        <w:t>Angles Formed by Vectors, Lines, and Planes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2898"/>
        <w:gridCol w:w="2880"/>
        <w:gridCol w:w="2631"/>
        <w:gridCol w:w="2607"/>
      </w:tblGrid>
      <w:tr w:rsidR="00A2483F" w14:paraId="39D01971" w14:textId="77777777" w:rsidTr="00A2483F">
        <w:tc>
          <w:tcPr>
            <w:tcW w:w="2898" w:type="dxa"/>
          </w:tcPr>
          <w:p w14:paraId="027CF9AB" w14:textId="77777777" w:rsidR="00A2483F" w:rsidRPr="00A2483F" w:rsidRDefault="00A2483F" w:rsidP="00A2483F">
            <w:pPr>
              <w:pStyle w:val="ListParagraph"/>
              <w:ind w:left="360"/>
              <w:rPr>
                <w:b/>
                <w:sz w:val="20"/>
                <w:szCs w:val="20"/>
                <w:u w:val="single"/>
              </w:rPr>
            </w:pPr>
            <w:r>
              <w:rPr>
                <w:sz w:val="20"/>
                <w:szCs w:val="20"/>
              </w:rPr>
              <w:t xml:space="preserve">            </w:t>
            </w:r>
            <w:r w:rsidRPr="00A2483F">
              <w:rPr>
                <w:b/>
                <w:sz w:val="20"/>
                <w:szCs w:val="20"/>
                <w:u w:val="single"/>
              </w:rPr>
              <w:t>2 Vectors</w:t>
            </w:r>
          </w:p>
          <w:p w14:paraId="0F82C561" w14:textId="77777777" w:rsidR="00A2483F" w:rsidRDefault="00A2483F" w:rsidP="00A2483F">
            <w:pPr>
              <w:pStyle w:val="ListParagraph"/>
              <w:numPr>
                <w:ilvl w:val="0"/>
                <w:numId w:val="15"/>
              </w:numPr>
              <w:ind w:left="360" w:hanging="180"/>
              <w:rPr>
                <w:sz w:val="20"/>
                <w:szCs w:val="20"/>
              </w:rPr>
            </w:pPr>
            <w:r w:rsidRPr="00A2483F">
              <w:rPr>
                <w:position w:val="-34"/>
                <w:sz w:val="20"/>
                <w:szCs w:val="20"/>
              </w:rPr>
              <w:object w:dxaOrig="1660" w:dyaOrig="800" w14:anchorId="46C5FB2C">
                <v:shape id="_x0000_i1061" type="#_x0000_t75" style="width:83.15pt;height:40.3pt" o:ole="">
                  <v:imagedata r:id="rId82" o:title=""/>
                </v:shape>
                <o:OLEObject Type="Embed" ProgID="Equation.DSMT4" ShapeID="_x0000_i1061" DrawAspect="Content" ObjectID="_1646229729" r:id="rId83"/>
              </w:object>
            </w:r>
            <w:r>
              <w:rPr>
                <w:sz w:val="20"/>
                <w:szCs w:val="20"/>
              </w:rPr>
              <w:t xml:space="preserve"> </w:t>
            </w:r>
          </w:p>
          <w:p w14:paraId="26DACCD2" w14:textId="77777777" w:rsidR="00A2483F" w:rsidRDefault="00A2483F" w:rsidP="00A2483F">
            <w:pPr>
              <w:pStyle w:val="ListParagraph"/>
              <w:numPr>
                <w:ilvl w:val="0"/>
                <w:numId w:val="15"/>
              </w:numPr>
              <w:ind w:left="360" w:hanging="180"/>
              <w:rPr>
                <w:sz w:val="20"/>
                <w:szCs w:val="20"/>
              </w:rPr>
            </w:pPr>
            <w:r w:rsidRPr="00A2483F">
              <w:rPr>
                <w:position w:val="-6"/>
                <w:sz w:val="20"/>
                <w:szCs w:val="20"/>
              </w:rPr>
              <w:object w:dxaOrig="1140" w:dyaOrig="279" w14:anchorId="3441A27A">
                <v:shape id="_x0000_i1062" type="#_x0000_t75" style="width:57.45pt;height:14.55pt" o:ole="">
                  <v:imagedata r:id="rId84" o:title=""/>
                </v:shape>
                <o:OLEObject Type="Embed" ProgID="Equation.DSMT4" ShapeID="_x0000_i1062" DrawAspect="Content" ObjectID="_1646229730" r:id="rId85"/>
              </w:object>
            </w:r>
            <w:r>
              <w:rPr>
                <w:sz w:val="20"/>
                <w:szCs w:val="20"/>
              </w:rPr>
              <w:t xml:space="preserve"> </w:t>
            </w:r>
          </w:p>
          <w:p w14:paraId="32F04FB5" w14:textId="77777777" w:rsidR="00A2483F" w:rsidRPr="00A2483F" w:rsidRDefault="00A2483F" w:rsidP="00A2483F">
            <w:pPr>
              <w:pStyle w:val="ListParagraph"/>
              <w:ind w:left="360"/>
              <w:rPr>
                <w:sz w:val="20"/>
                <w:szCs w:val="20"/>
              </w:rPr>
            </w:pPr>
          </w:p>
        </w:tc>
        <w:tc>
          <w:tcPr>
            <w:tcW w:w="2880" w:type="dxa"/>
          </w:tcPr>
          <w:p w14:paraId="482EAE2B" w14:textId="77777777" w:rsidR="00A2483F" w:rsidRPr="00A2483F" w:rsidRDefault="00A2483F" w:rsidP="00A2483F">
            <w:pPr>
              <w:pStyle w:val="ListParagraph"/>
              <w:ind w:left="360"/>
              <w:rPr>
                <w:b/>
                <w:sz w:val="20"/>
                <w:szCs w:val="20"/>
                <w:u w:val="single"/>
              </w:rPr>
            </w:pPr>
            <w:r w:rsidRPr="00A2483F">
              <w:rPr>
                <w:sz w:val="20"/>
                <w:szCs w:val="20"/>
              </w:rPr>
              <w:t xml:space="preserve">               </w:t>
            </w:r>
            <w:r w:rsidRPr="00A2483F">
              <w:rPr>
                <w:b/>
                <w:sz w:val="20"/>
                <w:szCs w:val="20"/>
                <w:u w:val="single"/>
              </w:rPr>
              <w:t>2 Lines</w:t>
            </w:r>
          </w:p>
          <w:p w14:paraId="41DC722D" w14:textId="77777777" w:rsidR="00A2483F" w:rsidRDefault="00A2483F" w:rsidP="00A2483F">
            <w:pPr>
              <w:pStyle w:val="ListParagraph"/>
              <w:numPr>
                <w:ilvl w:val="0"/>
                <w:numId w:val="15"/>
              </w:numPr>
              <w:ind w:left="360" w:hanging="180"/>
              <w:rPr>
                <w:sz w:val="20"/>
                <w:szCs w:val="20"/>
              </w:rPr>
            </w:pPr>
            <w:r w:rsidRPr="00A2483F">
              <w:rPr>
                <w:position w:val="-36"/>
                <w:sz w:val="20"/>
                <w:szCs w:val="20"/>
              </w:rPr>
              <w:object w:dxaOrig="1740" w:dyaOrig="840" w14:anchorId="5502E47B">
                <v:shape id="_x0000_i1063" type="#_x0000_t75" style="width:87.45pt;height:42pt" o:ole="">
                  <v:imagedata r:id="rId86" o:title=""/>
                </v:shape>
                <o:OLEObject Type="Embed" ProgID="Equation.DSMT4" ShapeID="_x0000_i1063" DrawAspect="Content" ObjectID="_1646229731" r:id="rId87"/>
              </w:object>
            </w:r>
          </w:p>
          <w:p w14:paraId="4114F7EC" w14:textId="77777777" w:rsidR="00A2483F" w:rsidRPr="00A2483F" w:rsidRDefault="00A2483F" w:rsidP="00A2483F">
            <w:pPr>
              <w:pStyle w:val="ListParagraph"/>
              <w:numPr>
                <w:ilvl w:val="0"/>
                <w:numId w:val="15"/>
              </w:numPr>
              <w:ind w:left="360" w:hanging="180"/>
              <w:rPr>
                <w:sz w:val="20"/>
                <w:szCs w:val="20"/>
              </w:rPr>
            </w:pPr>
            <w:r w:rsidRPr="00A2483F">
              <w:rPr>
                <w:position w:val="-6"/>
              </w:rPr>
              <w:object w:dxaOrig="1040" w:dyaOrig="279" w14:anchorId="6B042B6E">
                <v:shape id="_x0000_i1064" type="#_x0000_t75" style="width:51.45pt;height:14.55pt" o:ole="">
                  <v:imagedata r:id="rId88" o:title=""/>
                </v:shape>
                <o:OLEObject Type="Embed" ProgID="Equation.DSMT4" ShapeID="_x0000_i1064" DrawAspect="Content" ObjectID="_1646229732" r:id="rId89"/>
              </w:object>
            </w:r>
          </w:p>
        </w:tc>
        <w:tc>
          <w:tcPr>
            <w:tcW w:w="2631" w:type="dxa"/>
          </w:tcPr>
          <w:p w14:paraId="5C77EED3" w14:textId="77777777" w:rsidR="00A2483F" w:rsidRPr="00A2483F" w:rsidRDefault="00A2483F" w:rsidP="00A2483F">
            <w:pPr>
              <w:pStyle w:val="ListParagraph"/>
              <w:ind w:left="360"/>
              <w:rPr>
                <w:b/>
                <w:sz w:val="20"/>
                <w:szCs w:val="20"/>
                <w:u w:val="single"/>
              </w:rPr>
            </w:pPr>
            <w:r w:rsidRPr="00A2483F">
              <w:rPr>
                <w:b/>
                <w:sz w:val="20"/>
                <w:szCs w:val="20"/>
                <w:u w:val="single"/>
              </w:rPr>
              <w:t>1 line and 1 Plane</w:t>
            </w:r>
          </w:p>
          <w:p w14:paraId="0012098B" w14:textId="77777777" w:rsidR="00A2483F" w:rsidRDefault="00A2483F" w:rsidP="00A2483F">
            <w:pPr>
              <w:pStyle w:val="ListParagraph"/>
              <w:numPr>
                <w:ilvl w:val="0"/>
                <w:numId w:val="15"/>
              </w:numPr>
              <w:ind w:left="360" w:hanging="180"/>
              <w:rPr>
                <w:sz w:val="20"/>
                <w:szCs w:val="20"/>
              </w:rPr>
            </w:pPr>
            <w:r w:rsidRPr="00A2483F">
              <w:rPr>
                <w:position w:val="-36"/>
              </w:rPr>
              <w:object w:dxaOrig="1719" w:dyaOrig="840" w14:anchorId="1A03189E">
                <v:shape id="_x0000_i1065" type="#_x0000_t75" style="width:86.55pt;height:42pt" o:ole="">
                  <v:imagedata r:id="rId90" o:title=""/>
                </v:shape>
                <o:OLEObject Type="Embed" ProgID="Equation.DSMT4" ShapeID="_x0000_i1065" DrawAspect="Content" ObjectID="_1646229733" r:id="rId91"/>
              </w:object>
            </w:r>
          </w:p>
          <w:p w14:paraId="4F04DAC2" w14:textId="77777777" w:rsidR="00A2483F" w:rsidRDefault="00A2483F" w:rsidP="00A2483F">
            <w:pPr>
              <w:pStyle w:val="ListParagraph"/>
              <w:numPr>
                <w:ilvl w:val="0"/>
                <w:numId w:val="15"/>
              </w:numPr>
              <w:ind w:left="360" w:hanging="180"/>
              <w:rPr>
                <w:sz w:val="20"/>
                <w:szCs w:val="20"/>
              </w:rPr>
            </w:pPr>
            <w:r w:rsidRPr="00A2483F">
              <w:rPr>
                <w:position w:val="-6"/>
              </w:rPr>
              <w:object w:dxaOrig="1040" w:dyaOrig="279" w14:anchorId="03D43068">
                <v:shape id="_x0000_i1066" type="#_x0000_t75" style="width:51.45pt;height:14.55pt" o:ole="">
                  <v:imagedata r:id="rId92" o:title=""/>
                </v:shape>
                <o:OLEObject Type="Embed" ProgID="Equation.DSMT4" ShapeID="_x0000_i1066" DrawAspect="Content" ObjectID="_1646229734" r:id="rId93"/>
              </w:object>
            </w:r>
          </w:p>
          <w:p w14:paraId="08492657" w14:textId="77777777" w:rsidR="00A2483F" w:rsidRPr="00A2483F" w:rsidRDefault="00A2483F" w:rsidP="00A2483F">
            <w:pPr>
              <w:pStyle w:val="ListParagraph"/>
              <w:numPr>
                <w:ilvl w:val="0"/>
                <w:numId w:val="15"/>
              </w:numPr>
              <w:ind w:left="360" w:hanging="18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n normal vector to plane</w:t>
            </w:r>
          </w:p>
        </w:tc>
        <w:tc>
          <w:tcPr>
            <w:tcW w:w="2607" w:type="dxa"/>
          </w:tcPr>
          <w:p w14:paraId="79507AE5" w14:textId="77777777" w:rsidR="00A2483F" w:rsidRPr="00A2483F" w:rsidRDefault="00A2483F" w:rsidP="00A2483F">
            <w:pPr>
              <w:pStyle w:val="ListParagraph"/>
              <w:ind w:left="360"/>
              <w:rPr>
                <w:b/>
                <w:sz w:val="20"/>
                <w:szCs w:val="20"/>
                <w:u w:val="single"/>
              </w:rPr>
            </w:pPr>
            <w:r>
              <w:rPr>
                <w:sz w:val="20"/>
                <w:szCs w:val="20"/>
              </w:rPr>
              <w:t xml:space="preserve">         </w:t>
            </w:r>
            <w:r w:rsidRPr="00A2483F">
              <w:rPr>
                <w:b/>
                <w:sz w:val="20"/>
                <w:szCs w:val="20"/>
                <w:u w:val="single"/>
              </w:rPr>
              <w:t>2 Planes</w:t>
            </w:r>
          </w:p>
          <w:p w14:paraId="1F87923D" w14:textId="77777777" w:rsidR="00A2483F" w:rsidRDefault="00A2483F" w:rsidP="00A2483F">
            <w:pPr>
              <w:pStyle w:val="ListParagraph"/>
              <w:numPr>
                <w:ilvl w:val="0"/>
                <w:numId w:val="15"/>
              </w:numPr>
              <w:ind w:left="360" w:hanging="180"/>
              <w:rPr>
                <w:sz w:val="20"/>
                <w:szCs w:val="20"/>
              </w:rPr>
            </w:pPr>
            <w:r w:rsidRPr="00A2483F">
              <w:rPr>
                <w:position w:val="-36"/>
                <w:sz w:val="20"/>
                <w:szCs w:val="20"/>
              </w:rPr>
              <w:object w:dxaOrig="1800" w:dyaOrig="840" w14:anchorId="7E51B26F">
                <v:shape id="_x0000_i1067" type="#_x0000_t75" style="width:90.85pt;height:42pt" o:ole="">
                  <v:imagedata r:id="rId94" o:title=""/>
                </v:shape>
                <o:OLEObject Type="Embed" ProgID="Equation.DSMT4" ShapeID="_x0000_i1067" DrawAspect="Content" ObjectID="_1646229735" r:id="rId95"/>
              </w:object>
            </w:r>
          </w:p>
          <w:p w14:paraId="2F01E921" w14:textId="77777777" w:rsidR="00A2483F" w:rsidRDefault="00A2483F" w:rsidP="00A2483F">
            <w:pPr>
              <w:pStyle w:val="ListParagraph"/>
              <w:numPr>
                <w:ilvl w:val="0"/>
                <w:numId w:val="15"/>
              </w:numPr>
              <w:ind w:left="360" w:hanging="180"/>
              <w:rPr>
                <w:sz w:val="20"/>
                <w:szCs w:val="20"/>
              </w:rPr>
            </w:pPr>
            <w:r w:rsidRPr="00A2483F">
              <w:rPr>
                <w:position w:val="-6"/>
                <w:sz w:val="20"/>
                <w:szCs w:val="20"/>
              </w:rPr>
              <w:object w:dxaOrig="1040" w:dyaOrig="279" w14:anchorId="1F37566B">
                <v:shape id="_x0000_i1068" type="#_x0000_t75" style="width:51.45pt;height:14.55pt" o:ole="">
                  <v:imagedata r:id="rId96" o:title=""/>
                </v:shape>
                <o:OLEObject Type="Embed" ProgID="Equation.DSMT4" ShapeID="_x0000_i1068" DrawAspect="Content" ObjectID="_1646229736" r:id="rId97"/>
              </w:object>
            </w:r>
          </w:p>
          <w:p w14:paraId="77596EF3" w14:textId="77777777" w:rsidR="00A2483F" w:rsidRDefault="00A2483F" w:rsidP="00A2483F">
            <w:pPr>
              <w:pStyle w:val="ListParagraph"/>
              <w:numPr>
                <w:ilvl w:val="0"/>
                <w:numId w:val="15"/>
              </w:numPr>
              <w:ind w:left="360" w:hanging="18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 and n normal vectors to the planes</w:t>
            </w:r>
          </w:p>
          <w:p w14:paraId="3D0269EC" w14:textId="77777777" w:rsidR="00A2483F" w:rsidRDefault="00A2483F" w:rsidP="00A2483F">
            <w:pPr>
              <w:pStyle w:val="ListParagraph"/>
              <w:ind w:left="360"/>
              <w:rPr>
                <w:sz w:val="20"/>
                <w:szCs w:val="20"/>
              </w:rPr>
            </w:pPr>
          </w:p>
          <w:p w14:paraId="20A65023" w14:textId="77777777" w:rsidR="00A2483F" w:rsidRDefault="00A2483F" w:rsidP="00A2483F">
            <w:pPr>
              <w:pStyle w:val="ListParagraph"/>
              <w:ind w:left="360"/>
              <w:rPr>
                <w:sz w:val="20"/>
                <w:szCs w:val="20"/>
              </w:rPr>
            </w:pPr>
          </w:p>
          <w:p w14:paraId="275D1A8B" w14:textId="77777777" w:rsidR="00A2483F" w:rsidRDefault="00A2483F" w:rsidP="00A2483F">
            <w:pPr>
              <w:rPr>
                <w:sz w:val="20"/>
                <w:szCs w:val="20"/>
              </w:rPr>
            </w:pPr>
          </w:p>
        </w:tc>
      </w:tr>
      <w:tr w:rsidR="00A2483F" w14:paraId="39B24CAE" w14:textId="77777777" w:rsidTr="00A2483F">
        <w:tc>
          <w:tcPr>
            <w:tcW w:w="5778" w:type="dxa"/>
            <w:gridSpan w:val="2"/>
          </w:tcPr>
          <w:p w14:paraId="7F6CE0CF" w14:textId="77777777" w:rsidR="00A2483F" w:rsidRDefault="00A2483F" w:rsidP="00A2483F">
            <w:pPr>
              <w:rPr>
                <w:sz w:val="20"/>
                <w:szCs w:val="20"/>
              </w:rPr>
            </w:pPr>
            <w:r w:rsidRPr="00A2483F">
              <w:rPr>
                <w:sz w:val="20"/>
                <w:szCs w:val="20"/>
              </w:rPr>
              <w:t>Polar Coordinates</w:t>
            </w:r>
          </w:p>
          <w:p w14:paraId="0EF96076" w14:textId="77777777" w:rsidR="00A2483F" w:rsidRDefault="00A2483F" w:rsidP="00A2483F">
            <w:pPr>
              <w:pStyle w:val="ListParagraph"/>
              <w:numPr>
                <w:ilvl w:val="0"/>
                <w:numId w:val="16"/>
              </w:numPr>
              <w:rPr>
                <w:sz w:val="20"/>
                <w:szCs w:val="20"/>
              </w:rPr>
            </w:pPr>
            <w:r w:rsidRPr="00A2483F">
              <w:rPr>
                <w:position w:val="-14"/>
                <w:sz w:val="20"/>
                <w:szCs w:val="20"/>
              </w:rPr>
              <w:object w:dxaOrig="580" w:dyaOrig="400" w14:anchorId="28FB17B8">
                <v:shape id="_x0000_i1069" type="#_x0000_t75" style="width:29.15pt;height:20.55pt" o:ole="">
                  <v:imagedata r:id="rId98" o:title=""/>
                </v:shape>
                <o:OLEObject Type="Embed" ProgID="Equation.DSMT4" ShapeID="_x0000_i1069" DrawAspect="Content" ObjectID="_1646229737" r:id="rId99"/>
              </w:object>
            </w:r>
            <w:r>
              <w:rPr>
                <w:sz w:val="20"/>
                <w:szCs w:val="20"/>
              </w:rPr>
              <w:t xml:space="preserve"> </w:t>
            </w:r>
          </w:p>
          <w:p w14:paraId="0FF63AB4" w14:textId="77777777" w:rsidR="00A2483F" w:rsidRDefault="00A2483F" w:rsidP="00A2483F">
            <w:pPr>
              <w:pStyle w:val="ListParagraph"/>
              <w:rPr>
                <w:sz w:val="20"/>
                <w:szCs w:val="20"/>
              </w:rPr>
            </w:pPr>
          </w:p>
          <w:p w14:paraId="7436C8D4" w14:textId="77777777" w:rsidR="00A2483F" w:rsidRDefault="00A2483F" w:rsidP="00A2483F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odulus Argument Form</w:t>
            </w:r>
          </w:p>
          <w:p w14:paraId="74C36B1E" w14:textId="77777777" w:rsidR="00A2483F" w:rsidRDefault="00A2483F" w:rsidP="00A2483F">
            <w:pPr>
              <w:pStyle w:val="ListParagraph"/>
              <w:numPr>
                <w:ilvl w:val="0"/>
                <w:numId w:val="16"/>
              </w:numPr>
              <w:rPr>
                <w:sz w:val="20"/>
                <w:szCs w:val="20"/>
              </w:rPr>
            </w:pPr>
            <w:r w:rsidRPr="00A2483F">
              <w:rPr>
                <w:position w:val="-10"/>
                <w:sz w:val="20"/>
                <w:szCs w:val="20"/>
              </w:rPr>
              <w:object w:dxaOrig="2680" w:dyaOrig="320" w14:anchorId="43C9C74F">
                <v:shape id="_x0000_i1070" type="#_x0000_t75" style="width:134.55pt;height:15.45pt" o:ole="">
                  <v:imagedata r:id="rId100" o:title=""/>
                </v:shape>
                <o:OLEObject Type="Embed" ProgID="Equation.DSMT4" ShapeID="_x0000_i1070" DrawAspect="Content" ObjectID="_1646229738" r:id="rId101"/>
              </w:object>
            </w:r>
            <w:r>
              <w:rPr>
                <w:sz w:val="20"/>
                <w:szCs w:val="20"/>
              </w:rPr>
              <w:t xml:space="preserve"> </w:t>
            </w:r>
          </w:p>
          <w:p w14:paraId="07F152B7" w14:textId="77777777" w:rsidR="00A2483F" w:rsidRPr="00A2483F" w:rsidRDefault="00A2483F" w:rsidP="00A2483F">
            <w:pPr>
              <w:pStyle w:val="ListParagraph"/>
              <w:rPr>
                <w:sz w:val="20"/>
                <w:szCs w:val="20"/>
              </w:rPr>
            </w:pPr>
          </w:p>
          <w:p w14:paraId="4FFEF0D9" w14:textId="77777777" w:rsidR="00A2483F" w:rsidRDefault="00A2483F" w:rsidP="00A2483F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uler’s Form</w:t>
            </w:r>
          </w:p>
          <w:p w14:paraId="026AA1C8" w14:textId="77777777" w:rsidR="00A2483F" w:rsidRDefault="00A2483F" w:rsidP="00A2483F">
            <w:pPr>
              <w:pStyle w:val="ListParagraph"/>
              <w:numPr>
                <w:ilvl w:val="0"/>
                <w:numId w:val="16"/>
              </w:numPr>
              <w:rPr>
                <w:sz w:val="20"/>
                <w:szCs w:val="20"/>
              </w:rPr>
            </w:pPr>
            <w:r w:rsidRPr="00A2483F">
              <w:rPr>
                <w:position w:val="-6"/>
              </w:rPr>
              <w:object w:dxaOrig="760" w:dyaOrig="320" w14:anchorId="2EEFF6E5">
                <v:shape id="_x0000_i1071" type="#_x0000_t75" style="width:38.55pt;height:15.45pt" o:ole="">
                  <v:imagedata r:id="rId102" o:title=""/>
                </v:shape>
                <o:OLEObject Type="Embed" ProgID="Equation.DSMT4" ShapeID="_x0000_i1071" DrawAspect="Content" ObjectID="_1646229739" r:id="rId103"/>
              </w:object>
            </w:r>
            <w:r w:rsidRPr="00A2483F">
              <w:rPr>
                <w:sz w:val="20"/>
                <w:szCs w:val="20"/>
              </w:rPr>
              <w:t xml:space="preserve"> </w:t>
            </w:r>
          </w:p>
          <w:p w14:paraId="4FCD2D2D" w14:textId="77777777" w:rsidR="00A2483F" w:rsidRDefault="00A2483F" w:rsidP="00A2483F">
            <w:pPr>
              <w:pStyle w:val="ListParagraph"/>
              <w:rPr>
                <w:sz w:val="20"/>
                <w:szCs w:val="20"/>
              </w:rPr>
            </w:pPr>
          </w:p>
        </w:tc>
        <w:tc>
          <w:tcPr>
            <w:tcW w:w="5238" w:type="dxa"/>
            <w:gridSpan w:val="2"/>
          </w:tcPr>
          <w:p w14:paraId="0D4B080C" w14:textId="77777777" w:rsidR="00A2483F" w:rsidRDefault="00A2483F" w:rsidP="00A2483F">
            <w:pPr>
              <w:pStyle w:val="ListParagraph"/>
              <w:numPr>
                <w:ilvl w:val="0"/>
                <w:numId w:val="16"/>
              </w:num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artesian to Polar</w:t>
            </w:r>
          </w:p>
          <w:p w14:paraId="12805FAC" w14:textId="77777777" w:rsidR="00A2483F" w:rsidRPr="00A2483F" w:rsidRDefault="00A2483F" w:rsidP="00A2483F">
            <w:pPr>
              <w:pStyle w:val="ListParagraph"/>
              <w:numPr>
                <w:ilvl w:val="1"/>
                <w:numId w:val="16"/>
              </w:numPr>
              <w:rPr>
                <w:sz w:val="20"/>
                <w:szCs w:val="20"/>
              </w:rPr>
            </w:pPr>
            <w:r w:rsidRPr="00A2483F">
              <w:rPr>
                <w:position w:val="-52"/>
                <w:sz w:val="20"/>
                <w:szCs w:val="20"/>
              </w:rPr>
              <w:object w:dxaOrig="1480" w:dyaOrig="1160" w14:anchorId="46DF76D3">
                <v:shape id="_x0000_i1072" type="#_x0000_t75" style="width:73.7pt;height:57.45pt" o:ole="">
                  <v:imagedata r:id="rId104" o:title=""/>
                </v:shape>
                <o:OLEObject Type="Embed" ProgID="Equation.DSMT4" ShapeID="_x0000_i1072" DrawAspect="Content" ObjectID="_1646229740" r:id="rId105"/>
              </w:object>
            </w:r>
            <w:r>
              <w:rPr>
                <w:sz w:val="20"/>
                <w:szCs w:val="20"/>
              </w:rPr>
              <w:t xml:space="preserve"> </w:t>
            </w:r>
          </w:p>
          <w:p w14:paraId="61E2FC82" w14:textId="77777777" w:rsidR="00A2483F" w:rsidRDefault="00A2483F" w:rsidP="00A2483F">
            <w:pPr>
              <w:pStyle w:val="ListParagraph"/>
              <w:numPr>
                <w:ilvl w:val="0"/>
                <w:numId w:val="16"/>
              </w:num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lar to Cartesian</w:t>
            </w:r>
          </w:p>
          <w:p w14:paraId="5BFDFBD0" w14:textId="77777777" w:rsidR="00A2483F" w:rsidRPr="00A2483F" w:rsidRDefault="00A2483F" w:rsidP="00A2483F">
            <w:pPr>
              <w:pStyle w:val="ListParagraph"/>
              <w:numPr>
                <w:ilvl w:val="1"/>
                <w:numId w:val="16"/>
              </w:numPr>
              <w:rPr>
                <w:sz w:val="20"/>
                <w:szCs w:val="20"/>
              </w:rPr>
            </w:pPr>
            <w:r w:rsidRPr="00A2483F">
              <w:rPr>
                <w:position w:val="-28"/>
                <w:sz w:val="20"/>
                <w:szCs w:val="20"/>
              </w:rPr>
              <w:object w:dxaOrig="1060" w:dyaOrig="680" w14:anchorId="05DE4902">
                <v:shape id="_x0000_i1073" type="#_x0000_t75" style="width:53.15pt;height:33.45pt" o:ole="">
                  <v:imagedata r:id="rId106" o:title=""/>
                </v:shape>
                <o:OLEObject Type="Embed" ProgID="Equation.DSMT4" ShapeID="_x0000_i1073" DrawAspect="Content" ObjectID="_1646229741" r:id="rId107"/>
              </w:object>
            </w:r>
            <w:r>
              <w:rPr>
                <w:sz w:val="20"/>
                <w:szCs w:val="20"/>
              </w:rPr>
              <w:t xml:space="preserve"> </w:t>
            </w:r>
            <w:r w:rsidRPr="00A2483F">
              <w:rPr>
                <w:sz w:val="20"/>
                <w:szCs w:val="20"/>
              </w:rPr>
              <w:t xml:space="preserve"> </w:t>
            </w:r>
          </w:p>
        </w:tc>
      </w:tr>
    </w:tbl>
    <w:p w14:paraId="08347B31" w14:textId="77777777" w:rsidR="00A2483F" w:rsidRDefault="00A2483F">
      <w:pPr>
        <w:rPr>
          <w:sz w:val="20"/>
          <w:szCs w:val="20"/>
        </w:rPr>
      </w:pPr>
    </w:p>
    <w:p w14:paraId="6066C151" w14:textId="77777777" w:rsidR="00415CFA" w:rsidRDefault="00415CFA" w:rsidP="00A2483F">
      <w:pPr>
        <w:rPr>
          <w:sz w:val="20"/>
          <w:szCs w:val="20"/>
        </w:rPr>
      </w:pPr>
    </w:p>
    <w:p w14:paraId="61133B4E" w14:textId="77777777" w:rsidR="00415CFA" w:rsidRDefault="00415CFA" w:rsidP="00A2483F">
      <w:pPr>
        <w:rPr>
          <w:sz w:val="20"/>
          <w:szCs w:val="20"/>
        </w:rPr>
      </w:pPr>
    </w:p>
    <w:p w14:paraId="39D71B58" w14:textId="77777777" w:rsidR="00415CFA" w:rsidRDefault="00415CFA" w:rsidP="00A2483F">
      <w:pPr>
        <w:rPr>
          <w:sz w:val="20"/>
          <w:szCs w:val="20"/>
        </w:rPr>
      </w:pPr>
    </w:p>
    <w:p w14:paraId="2C94085A" w14:textId="77777777" w:rsidR="006309B5" w:rsidRDefault="006309B5" w:rsidP="00A2483F">
      <w:pPr>
        <w:rPr>
          <w:sz w:val="20"/>
          <w:szCs w:val="20"/>
        </w:rPr>
      </w:pPr>
      <w:r w:rsidRPr="00A2483F">
        <w:rPr>
          <w:sz w:val="20"/>
          <w:szCs w:val="20"/>
        </w:rPr>
        <w:lastRenderedPageBreak/>
        <w:t xml:space="preserve">DeMoivre’s Theorem </w:t>
      </w:r>
      <w:r w:rsidR="00A2483F">
        <w:rPr>
          <w:sz w:val="20"/>
          <w:szCs w:val="20"/>
        </w:rPr>
        <w:t xml:space="preserve">and Operations with Complex Numbers </w:t>
      </w:r>
    </w:p>
    <w:p w14:paraId="46111DF1" w14:textId="77777777" w:rsidR="000744E2" w:rsidRDefault="009C7D93" w:rsidP="000744E2">
      <w:pPr>
        <w:pStyle w:val="ListParagraph"/>
        <w:rPr>
          <w:sz w:val="20"/>
          <w:szCs w:val="20"/>
        </w:rPr>
      </w:pPr>
      <w:r>
        <w:rPr>
          <w:noProof/>
          <w:sz w:val="20"/>
          <w:szCs w:val="20"/>
        </w:rPr>
        <w:object w:dxaOrig="1440" w:dyaOrig="1440" w14:anchorId="3BA388B9">
          <v:shape id="_x0000_s1026" type="#_x0000_t75" style="position:absolute;left:0;text-align:left;margin-left:345.75pt;margin-top:5.05pt;width:149.25pt;height:164.25pt;z-index:-251657216;mso-position-horizontal-relative:text;mso-position-vertical-relative:text">
            <v:imagedata r:id="rId108" o:title=""/>
          </v:shape>
          <o:OLEObject Type="Embed" ProgID="Equation.DSMT4" ShapeID="_x0000_s1026" DrawAspect="Content" ObjectID="_1646229790" r:id="rId109"/>
        </w:object>
      </w:r>
      <w:r w:rsidR="000744E2" w:rsidRPr="000744E2">
        <w:rPr>
          <w:position w:val="-12"/>
          <w:sz w:val="20"/>
          <w:szCs w:val="20"/>
        </w:rPr>
        <w:object w:dxaOrig="2580" w:dyaOrig="360" w14:anchorId="0BC1077D">
          <v:shape id="_x0000_i1075" type="#_x0000_t75" style="width:129.45pt;height:18.85pt" o:ole="">
            <v:imagedata r:id="rId110" o:title=""/>
          </v:shape>
          <o:OLEObject Type="Embed" ProgID="Equation.DSMT4" ShapeID="_x0000_i1075" DrawAspect="Content" ObjectID="_1646229742" r:id="rId111"/>
        </w:object>
      </w:r>
    </w:p>
    <w:p w14:paraId="19B677B3" w14:textId="77777777" w:rsidR="000744E2" w:rsidRDefault="000744E2" w:rsidP="000744E2">
      <w:pPr>
        <w:pStyle w:val="ListParagraph"/>
        <w:rPr>
          <w:sz w:val="20"/>
          <w:szCs w:val="20"/>
        </w:rPr>
      </w:pPr>
    </w:p>
    <w:p w14:paraId="081ADD01" w14:textId="77777777" w:rsidR="000744E2" w:rsidRDefault="000744E2" w:rsidP="00A2483F">
      <w:pPr>
        <w:pStyle w:val="ListParagraph"/>
        <w:numPr>
          <w:ilvl w:val="0"/>
          <w:numId w:val="19"/>
        </w:numPr>
        <w:rPr>
          <w:sz w:val="20"/>
          <w:szCs w:val="20"/>
        </w:rPr>
      </w:pPr>
      <w:r>
        <w:rPr>
          <w:sz w:val="20"/>
          <w:szCs w:val="20"/>
        </w:rPr>
        <w:t xml:space="preserve">Multiplication: </w:t>
      </w:r>
      <w:r w:rsidRPr="000744E2">
        <w:rPr>
          <w:position w:val="-14"/>
          <w:sz w:val="20"/>
          <w:szCs w:val="20"/>
        </w:rPr>
        <w:object w:dxaOrig="2320" w:dyaOrig="400" w14:anchorId="0748F791">
          <v:shape id="_x0000_i1076" type="#_x0000_t75" style="width:116.55pt;height:20.55pt" o:ole="">
            <v:imagedata r:id="rId112" o:title=""/>
          </v:shape>
          <o:OLEObject Type="Embed" ProgID="Equation.DSMT4" ShapeID="_x0000_i1076" DrawAspect="Content" ObjectID="_1646229743" r:id="rId113"/>
        </w:object>
      </w:r>
    </w:p>
    <w:p w14:paraId="099D3414" w14:textId="77777777" w:rsidR="000744E2" w:rsidRDefault="000744E2" w:rsidP="00A2483F">
      <w:pPr>
        <w:pStyle w:val="ListParagraph"/>
        <w:numPr>
          <w:ilvl w:val="0"/>
          <w:numId w:val="19"/>
        </w:numPr>
        <w:rPr>
          <w:sz w:val="20"/>
          <w:szCs w:val="20"/>
        </w:rPr>
      </w:pPr>
      <w:r>
        <w:rPr>
          <w:sz w:val="20"/>
          <w:szCs w:val="20"/>
        </w:rPr>
        <w:t xml:space="preserve">Reciprocal:  </w:t>
      </w:r>
      <w:r w:rsidRPr="000744E2">
        <w:rPr>
          <w:position w:val="-30"/>
          <w:sz w:val="20"/>
          <w:szCs w:val="20"/>
        </w:rPr>
        <w:object w:dxaOrig="2120" w:dyaOrig="680" w14:anchorId="154E2F26">
          <v:shape id="_x0000_i1077" type="#_x0000_t75" style="width:105.45pt;height:33.45pt" o:ole="">
            <v:imagedata r:id="rId114" o:title=""/>
          </v:shape>
          <o:OLEObject Type="Embed" ProgID="Equation.DSMT4" ShapeID="_x0000_i1077" DrawAspect="Content" ObjectID="_1646229744" r:id="rId115"/>
        </w:object>
      </w:r>
    </w:p>
    <w:p w14:paraId="6EE38608" w14:textId="77777777" w:rsidR="000744E2" w:rsidRDefault="000744E2" w:rsidP="00A2483F">
      <w:pPr>
        <w:pStyle w:val="ListParagraph"/>
        <w:numPr>
          <w:ilvl w:val="0"/>
          <w:numId w:val="19"/>
        </w:numPr>
        <w:rPr>
          <w:sz w:val="20"/>
          <w:szCs w:val="20"/>
        </w:rPr>
      </w:pPr>
      <w:r>
        <w:rPr>
          <w:sz w:val="20"/>
          <w:szCs w:val="20"/>
        </w:rPr>
        <w:t xml:space="preserve">Division: </w:t>
      </w:r>
      <w:r w:rsidRPr="000744E2">
        <w:rPr>
          <w:position w:val="-30"/>
          <w:sz w:val="20"/>
          <w:szCs w:val="20"/>
        </w:rPr>
        <w:object w:dxaOrig="1960" w:dyaOrig="680" w14:anchorId="7373847E">
          <v:shape id="_x0000_i1078" type="#_x0000_t75" style="width:98.55pt;height:33.45pt" o:ole="">
            <v:imagedata r:id="rId116" o:title=""/>
          </v:shape>
          <o:OLEObject Type="Embed" ProgID="Equation.DSMT4" ShapeID="_x0000_i1078" DrawAspect="Content" ObjectID="_1646229745" r:id="rId117"/>
        </w:object>
      </w:r>
    </w:p>
    <w:p w14:paraId="2999C589" w14:textId="77777777" w:rsidR="000744E2" w:rsidRDefault="000744E2" w:rsidP="00A2483F">
      <w:pPr>
        <w:pStyle w:val="ListParagraph"/>
        <w:numPr>
          <w:ilvl w:val="0"/>
          <w:numId w:val="19"/>
        </w:numPr>
        <w:rPr>
          <w:sz w:val="20"/>
          <w:szCs w:val="20"/>
        </w:rPr>
      </w:pPr>
      <w:r>
        <w:rPr>
          <w:sz w:val="20"/>
          <w:szCs w:val="20"/>
        </w:rPr>
        <w:t xml:space="preserve">Powers: </w:t>
      </w:r>
      <w:r w:rsidRPr="000744E2">
        <w:rPr>
          <w:position w:val="-14"/>
          <w:sz w:val="20"/>
          <w:szCs w:val="20"/>
        </w:rPr>
        <w:object w:dxaOrig="1700" w:dyaOrig="400" w14:anchorId="31AEBEC0">
          <v:shape id="_x0000_i1079" type="#_x0000_t75" style="width:84pt;height:20.55pt" o:ole="">
            <v:imagedata r:id="rId118" o:title=""/>
          </v:shape>
          <o:OLEObject Type="Embed" ProgID="Equation.DSMT4" ShapeID="_x0000_i1079" DrawAspect="Content" ObjectID="_1646229746" r:id="rId119"/>
        </w:object>
      </w:r>
    </w:p>
    <w:p w14:paraId="0B3BF084" w14:textId="77777777" w:rsidR="000744E2" w:rsidRDefault="000744E2" w:rsidP="00A2483F">
      <w:pPr>
        <w:pStyle w:val="ListParagraph"/>
        <w:numPr>
          <w:ilvl w:val="0"/>
          <w:numId w:val="19"/>
        </w:numPr>
        <w:rPr>
          <w:sz w:val="20"/>
          <w:szCs w:val="20"/>
        </w:rPr>
      </w:pPr>
      <w:r>
        <w:rPr>
          <w:sz w:val="20"/>
          <w:szCs w:val="20"/>
        </w:rPr>
        <w:t xml:space="preserve">Roots: </w:t>
      </w:r>
      <w:r w:rsidRPr="000744E2">
        <w:rPr>
          <w:position w:val="-28"/>
          <w:sz w:val="20"/>
          <w:szCs w:val="20"/>
        </w:rPr>
        <w:object w:dxaOrig="2980" w:dyaOrig="680" w14:anchorId="17D891A9">
          <v:shape id="_x0000_i1080" type="#_x0000_t75" style="width:149.15pt;height:33.45pt" o:ole="">
            <v:imagedata r:id="rId120" o:title=""/>
          </v:shape>
          <o:OLEObject Type="Embed" ProgID="Equation.DSMT4" ShapeID="_x0000_i1080" DrawAspect="Content" ObjectID="_1646229747" r:id="rId121"/>
        </w:object>
      </w:r>
    </w:p>
    <w:p w14:paraId="4B4AE7E4" w14:textId="77777777" w:rsidR="00C669C5" w:rsidRDefault="00C669C5">
      <w:pPr>
        <w:rPr>
          <w:b/>
          <w:i/>
          <w:sz w:val="20"/>
          <w:szCs w:val="20"/>
          <w:u w:val="single"/>
        </w:rPr>
      </w:pPr>
    </w:p>
    <w:p w14:paraId="63A77E0C" w14:textId="59271484" w:rsidR="006309B5" w:rsidRPr="00A2483F" w:rsidRDefault="006309B5">
      <w:pPr>
        <w:rPr>
          <w:b/>
          <w:i/>
          <w:sz w:val="20"/>
          <w:szCs w:val="20"/>
          <w:u w:val="single"/>
        </w:rPr>
      </w:pPr>
      <w:r w:rsidRPr="00A2483F">
        <w:rPr>
          <w:b/>
          <w:i/>
          <w:sz w:val="20"/>
          <w:szCs w:val="20"/>
          <w:u w:val="single"/>
        </w:rPr>
        <w:t>Calculus</w:t>
      </w:r>
    </w:p>
    <w:p w14:paraId="2B9B70FF" w14:textId="77777777" w:rsidR="006309B5" w:rsidRPr="00A2483F" w:rsidRDefault="006309B5">
      <w:pPr>
        <w:rPr>
          <w:sz w:val="20"/>
          <w:szCs w:val="20"/>
        </w:rPr>
      </w:pPr>
      <w:r w:rsidRPr="00A2483F">
        <w:rPr>
          <w:sz w:val="20"/>
          <w:szCs w:val="20"/>
        </w:rPr>
        <w:t>Slope/Gradient of a Function</w:t>
      </w:r>
    </w:p>
    <w:p w14:paraId="054AA9ED" w14:textId="77777777" w:rsidR="006309B5" w:rsidRDefault="002F786C">
      <w:pPr>
        <w:rPr>
          <w:sz w:val="20"/>
          <w:szCs w:val="20"/>
        </w:rPr>
      </w:pPr>
      <w:r>
        <w:rPr>
          <w:sz w:val="20"/>
          <w:szCs w:val="20"/>
        </w:rPr>
        <w:t xml:space="preserve">Tangent/Normal </w:t>
      </w:r>
      <w:r w:rsidR="006309B5" w:rsidRPr="00A2483F">
        <w:rPr>
          <w:sz w:val="20"/>
          <w:szCs w:val="20"/>
        </w:rPr>
        <w:t>to a Curve</w:t>
      </w:r>
    </w:p>
    <w:p w14:paraId="1C65A0EC" w14:textId="77777777" w:rsidR="00B06CEE" w:rsidRDefault="00B06CEE" w:rsidP="00B06CEE">
      <w:pPr>
        <w:pStyle w:val="ListParagraph"/>
        <w:numPr>
          <w:ilvl w:val="0"/>
          <w:numId w:val="20"/>
        </w:numPr>
        <w:rPr>
          <w:sz w:val="20"/>
          <w:szCs w:val="20"/>
        </w:rPr>
      </w:pPr>
      <w:r>
        <w:rPr>
          <w:sz w:val="20"/>
          <w:szCs w:val="20"/>
        </w:rPr>
        <w:t>Tangent = Touches curve once</w:t>
      </w:r>
    </w:p>
    <w:p w14:paraId="01DB3D94" w14:textId="77777777" w:rsidR="00B06CEE" w:rsidRPr="00B06CEE" w:rsidRDefault="00B06CEE" w:rsidP="00B06CEE">
      <w:pPr>
        <w:pStyle w:val="ListParagraph"/>
        <w:numPr>
          <w:ilvl w:val="0"/>
          <w:numId w:val="20"/>
        </w:numPr>
        <w:rPr>
          <w:sz w:val="20"/>
          <w:szCs w:val="20"/>
        </w:rPr>
      </w:pPr>
      <w:r>
        <w:rPr>
          <w:sz w:val="20"/>
          <w:szCs w:val="20"/>
        </w:rPr>
        <w:t xml:space="preserve">Normal = Perpendicular to tangent </w:t>
      </w:r>
    </w:p>
    <w:p w14:paraId="52D600F3" w14:textId="77777777" w:rsidR="006309B5" w:rsidRPr="00A2483F" w:rsidRDefault="006309B5">
      <w:pPr>
        <w:rPr>
          <w:sz w:val="20"/>
          <w:szCs w:val="20"/>
        </w:rPr>
      </w:pPr>
      <w:r w:rsidRPr="00A2483F">
        <w:rPr>
          <w:sz w:val="20"/>
          <w:szCs w:val="20"/>
        </w:rPr>
        <w:t>Max/Min of Functions</w:t>
      </w:r>
    </w:p>
    <w:p w14:paraId="76EF4E3B" w14:textId="77777777" w:rsidR="006309B5" w:rsidRPr="00A2483F" w:rsidRDefault="006309B5">
      <w:pPr>
        <w:rPr>
          <w:sz w:val="20"/>
          <w:szCs w:val="20"/>
        </w:rPr>
      </w:pPr>
      <w:r w:rsidRPr="00A2483F">
        <w:rPr>
          <w:sz w:val="20"/>
          <w:szCs w:val="20"/>
        </w:rPr>
        <w:t>Derivative Rules</w:t>
      </w:r>
    </w:p>
    <w:p w14:paraId="55992A1D" w14:textId="77777777" w:rsidR="006309B5" w:rsidRPr="00A2483F" w:rsidRDefault="006309B5">
      <w:pPr>
        <w:rPr>
          <w:sz w:val="20"/>
          <w:szCs w:val="20"/>
        </w:rPr>
      </w:pPr>
      <w:r w:rsidRPr="00A2483F">
        <w:rPr>
          <w:sz w:val="20"/>
          <w:szCs w:val="20"/>
        </w:rPr>
        <w:t>Graphs of a Function, along with First and Second Derivatives</w:t>
      </w:r>
    </w:p>
    <w:p w14:paraId="6FF17DF6" w14:textId="77777777" w:rsidR="006309B5" w:rsidRPr="00A2483F" w:rsidRDefault="006309B5">
      <w:pPr>
        <w:rPr>
          <w:sz w:val="20"/>
          <w:szCs w:val="20"/>
        </w:rPr>
      </w:pPr>
      <w:r w:rsidRPr="00A2483F">
        <w:rPr>
          <w:sz w:val="20"/>
          <w:szCs w:val="20"/>
        </w:rPr>
        <w:t>Implicit Differentiation</w:t>
      </w:r>
    </w:p>
    <w:p w14:paraId="1E7A47FF" w14:textId="77777777" w:rsidR="006309B5" w:rsidRPr="00A2483F" w:rsidRDefault="006309B5">
      <w:pPr>
        <w:rPr>
          <w:sz w:val="20"/>
          <w:szCs w:val="20"/>
        </w:rPr>
      </w:pPr>
      <w:r w:rsidRPr="00A2483F">
        <w:rPr>
          <w:sz w:val="20"/>
          <w:szCs w:val="20"/>
        </w:rPr>
        <w:t xml:space="preserve">Optimization, Kinematics, and Related Rates </w:t>
      </w:r>
    </w:p>
    <w:p w14:paraId="5428BE67" w14:textId="77777777" w:rsidR="006309B5" w:rsidRPr="00A2483F" w:rsidRDefault="006309B5">
      <w:pPr>
        <w:rPr>
          <w:sz w:val="20"/>
          <w:szCs w:val="20"/>
        </w:rPr>
      </w:pPr>
      <w:r w:rsidRPr="00A2483F">
        <w:rPr>
          <w:sz w:val="20"/>
          <w:szCs w:val="20"/>
        </w:rPr>
        <w:t>Integration Rules</w:t>
      </w:r>
    </w:p>
    <w:p w14:paraId="3A1D5B2C" w14:textId="77777777" w:rsidR="006309B5" w:rsidRPr="00A2483F" w:rsidRDefault="006309B5">
      <w:pPr>
        <w:rPr>
          <w:sz w:val="20"/>
          <w:szCs w:val="20"/>
        </w:rPr>
      </w:pPr>
      <w:r w:rsidRPr="00A2483F">
        <w:rPr>
          <w:sz w:val="20"/>
          <w:szCs w:val="20"/>
        </w:rPr>
        <w:t>Indefinite vs. Definite Integrals</w:t>
      </w:r>
    </w:p>
    <w:p w14:paraId="133F7417" w14:textId="1BDD60EC" w:rsidR="006309B5" w:rsidRPr="00A2483F" w:rsidRDefault="006309B5">
      <w:pPr>
        <w:rPr>
          <w:sz w:val="20"/>
          <w:szCs w:val="20"/>
        </w:rPr>
      </w:pPr>
      <w:r w:rsidRPr="00A2483F">
        <w:rPr>
          <w:sz w:val="20"/>
          <w:szCs w:val="20"/>
        </w:rPr>
        <w:t>Area Under a Curve, Between Curves</w:t>
      </w:r>
    </w:p>
    <w:p w14:paraId="083DB00E" w14:textId="2A6A0F87" w:rsidR="00215064" w:rsidRPr="00A2483F" w:rsidRDefault="006309B5">
      <w:pPr>
        <w:rPr>
          <w:sz w:val="20"/>
          <w:szCs w:val="20"/>
        </w:rPr>
      </w:pPr>
      <w:r w:rsidRPr="00A2483F">
        <w:rPr>
          <w:sz w:val="20"/>
          <w:szCs w:val="20"/>
        </w:rPr>
        <w:t>Volumes of Revolution</w:t>
      </w:r>
      <w:r w:rsidR="00215064">
        <w:rPr>
          <w:sz w:val="20"/>
          <w:szCs w:val="20"/>
        </w:rPr>
        <w:t xml:space="preserve"> – </w:t>
      </w:r>
      <w:r w:rsidR="00215064" w:rsidRPr="00215064">
        <w:rPr>
          <w:position w:val="-32"/>
          <w:sz w:val="20"/>
          <w:szCs w:val="20"/>
        </w:rPr>
        <w:object w:dxaOrig="1700" w:dyaOrig="760" w14:anchorId="1EDA2360">
          <v:shape id="_x0000_i1173" type="#_x0000_t75" style="width:84.85pt;height:37.7pt" o:ole="">
            <v:imagedata r:id="rId122" o:title=""/>
          </v:shape>
          <o:OLEObject Type="Embed" ProgID="Equation.DSMT4" ShapeID="_x0000_i1173" DrawAspect="Content" ObjectID="_1646229748" r:id="rId123"/>
        </w:object>
      </w:r>
      <w:r w:rsidR="00215064">
        <w:rPr>
          <w:sz w:val="20"/>
          <w:szCs w:val="20"/>
        </w:rPr>
        <w:t xml:space="preserve"> </w:t>
      </w:r>
    </w:p>
    <w:p w14:paraId="56772821" w14:textId="77777777" w:rsidR="006309B5" w:rsidRPr="00A2483F" w:rsidRDefault="006309B5">
      <w:pPr>
        <w:rPr>
          <w:sz w:val="20"/>
          <w:szCs w:val="20"/>
        </w:rPr>
      </w:pPr>
    </w:p>
    <w:p w14:paraId="28D1AB49" w14:textId="77777777" w:rsidR="00215064" w:rsidRDefault="00215064">
      <w:pPr>
        <w:rPr>
          <w:b/>
          <w:bCs/>
          <w:i/>
          <w:iCs/>
          <w:sz w:val="20"/>
          <w:szCs w:val="20"/>
          <w:u w:val="single"/>
        </w:rPr>
      </w:pPr>
    </w:p>
    <w:p w14:paraId="67E3FCBB" w14:textId="77777777" w:rsidR="00215064" w:rsidRDefault="00215064">
      <w:pPr>
        <w:rPr>
          <w:b/>
          <w:bCs/>
          <w:i/>
          <w:iCs/>
          <w:sz w:val="20"/>
          <w:szCs w:val="20"/>
          <w:u w:val="single"/>
        </w:rPr>
      </w:pPr>
    </w:p>
    <w:p w14:paraId="7249CFAB" w14:textId="77777777" w:rsidR="00215064" w:rsidRDefault="00215064">
      <w:pPr>
        <w:rPr>
          <w:b/>
          <w:bCs/>
          <w:i/>
          <w:iCs/>
          <w:sz w:val="20"/>
          <w:szCs w:val="20"/>
          <w:u w:val="single"/>
        </w:rPr>
      </w:pPr>
    </w:p>
    <w:p w14:paraId="344B5541" w14:textId="65F480CF" w:rsidR="006309B5" w:rsidRPr="00215064" w:rsidRDefault="006309B5">
      <w:pPr>
        <w:rPr>
          <w:b/>
          <w:bCs/>
          <w:i/>
          <w:iCs/>
          <w:sz w:val="20"/>
          <w:szCs w:val="20"/>
          <w:u w:val="single"/>
        </w:rPr>
      </w:pPr>
      <w:bookmarkStart w:id="0" w:name="_GoBack"/>
      <w:bookmarkEnd w:id="0"/>
      <w:r w:rsidRPr="00215064">
        <w:rPr>
          <w:b/>
          <w:bCs/>
          <w:i/>
          <w:iCs/>
          <w:sz w:val="20"/>
          <w:szCs w:val="20"/>
          <w:u w:val="single"/>
        </w:rPr>
        <w:lastRenderedPageBreak/>
        <w:t>Advanced Stats</w:t>
      </w:r>
    </w:p>
    <w:p w14:paraId="34E0C0C7" w14:textId="0D236DB6" w:rsidR="00215064" w:rsidRDefault="00215064">
      <w:pPr>
        <w:rPr>
          <w:sz w:val="20"/>
          <w:szCs w:val="20"/>
        </w:rPr>
      </w:pPr>
      <w:r>
        <w:rPr>
          <w:noProof/>
          <w:sz w:val="20"/>
          <w:szCs w:val="20"/>
        </w:rPr>
        <w:drawing>
          <wp:inline distT="0" distB="0" distL="0" distR="0" wp14:anchorId="15BF12C7" wp14:editId="174E1799">
            <wp:extent cx="6745102" cy="646611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79281" cy="64988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34A63A" w14:textId="2CD78F9F" w:rsidR="00215064" w:rsidRDefault="00215064">
      <w:pPr>
        <w:rPr>
          <w:sz w:val="20"/>
          <w:szCs w:val="20"/>
        </w:rPr>
      </w:pPr>
    </w:p>
    <w:p w14:paraId="64AD8506" w14:textId="6FD53535" w:rsidR="00215064" w:rsidRDefault="00215064">
      <w:pPr>
        <w:rPr>
          <w:sz w:val="20"/>
          <w:szCs w:val="20"/>
        </w:rPr>
      </w:pPr>
    </w:p>
    <w:p w14:paraId="61672006" w14:textId="4C446410" w:rsidR="00215064" w:rsidRDefault="00215064">
      <w:pPr>
        <w:rPr>
          <w:sz w:val="20"/>
          <w:szCs w:val="20"/>
        </w:rPr>
      </w:pPr>
    </w:p>
    <w:p w14:paraId="76BFAA80" w14:textId="29EBFCA9" w:rsidR="00215064" w:rsidRDefault="00215064">
      <w:pPr>
        <w:rPr>
          <w:sz w:val="20"/>
          <w:szCs w:val="20"/>
        </w:rPr>
      </w:pPr>
    </w:p>
    <w:p w14:paraId="5D489C16" w14:textId="77777777" w:rsidR="00215064" w:rsidRDefault="00215064">
      <w:pPr>
        <w:rPr>
          <w:sz w:val="20"/>
          <w:szCs w:val="20"/>
        </w:rPr>
      </w:pPr>
    </w:p>
    <w:p w14:paraId="50BEEEB9" w14:textId="77777777" w:rsidR="00215064" w:rsidRDefault="00215064">
      <w:pPr>
        <w:rPr>
          <w:sz w:val="20"/>
          <w:szCs w:val="2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205"/>
        <w:gridCol w:w="4585"/>
      </w:tblGrid>
      <w:tr w:rsidR="00215064" w:rsidRPr="00705A88" w14:paraId="0DDD977B" w14:textId="77777777" w:rsidTr="0091033C">
        <w:trPr>
          <w:trHeight w:val="530"/>
        </w:trPr>
        <w:tc>
          <w:tcPr>
            <w:tcW w:w="6205" w:type="dxa"/>
            <w:vAlign w:val="center"/>
          </w:tcPr>
          <w:p w14:paraId="66D9E390" w14:textId="77777777" w:rsidR="00215064" w:rsidRPr="00705A88" w:rsidRDefault="00215064" w:rsidP="0091033C">
            <w:pPr>
              <w:jc w:val="center"/>
              <w:rPr>
                <w:b/>
                <w:sz w:val="28"/>
                <w:szCs w:val="28"/>
              </w:rPr>
            </w:pPr>
            <w:r w:rsidRPr="00705A88">
              <w:rPr>
                <w:b/>
                <w:sz w:val="28"/>
                <w:szCs w:val="28"/>
              </w:rPr>
              <w:lastRenderedPageBreak/>
              <w:t>Variable or Distribution Type</w:t>
            </w:r>
          </w:p>
        </w:tc>
        <w:tc>
          <w:tcPr>
            <w:tcW w:w="4585" w:type="dxa"/>
            <w:vAlign w:val="center"/>
          </w:tcPr>
          <w:p w14:paraId="4FFBE719" w14:textId="77777777" w:rsidR="00215064" w:rsidRPr="00705A88" w:rsidRDefault="00215064" w:rsidP="0091033C">
            <w:pPr>
              <w:jc w:val="center"/>
              <w:rPr>
                <w:b/>
                <w:sz w:val="28"/>
                <w:szCs w:val="28"/>
              </w:rPr>
            </w:pPr>
            <w:r w:rsidRPr="00705A88">
              <w:rPr>
                <w:b/>
                <w:sz w:val="28"/>
                <w:szCs w:val="28"/>
              </w:rPr>
              <w:t>Important Formulas</w:t>
            </w:r>
          </w:p>
        </w:tc>
      </w:tr>
      <w:tr w:rsidR="00215064" w:rsidRPr="00705A88" w14:paraId="0F51606A" w14:textId="77777777" w:rsidTr="0091033C">
        <w:tc>
          <w:tcPr>
            <w:tcW w:w="6205" w:type="dxa"/>
          </w:tcPr>
          <w:p w14:paraId="090904A8" w14:textId="77777777" w:rsidR="00215064" w:rsidRPr="00705A88" w:rsidRDefault="00215064" w:rsidP="0091033C">
            <w:pPr>
              <w:rPr>
                <w:b/>
                <w:u w:val="single"/>
              </w:rPr>
            </w:pPr>
            <w:r w:rsidRPr="00705A88">
              <w:rPr>
                <w:b/>
                <w:u w:val="single"/>
              </w:rPr>
              <w:t>Discrete Random Variables</w:t>
            </w:r>
          </w:p>
          <w:p w14:paraId="3A0452A2" w14:textId="77777777" w:rsidR="00215064" w:rsidRPr="00705A88" w:rsidRDefault="00215064" w:rsidP="0091033C">
            <w:pPr>
              <w:rPr>
                <w:sz w:val="20"/>
                <w:szCs w:val="20"/>
              </w:rPr>
            </w:pPr>
            <w:r w:rsidRPr="00705A88">
              <w:rPr>
                <w:position w:val="-10"/>
                <w:sz w:val="20"/>
                <w:szCs w:val="20"/>
              </w:rPr>
              <w:object w:dxaOrig="720" w:dyaOrig="320" w14:anchorId="5377ADEE">
                <v:shape id="_x0000_i1089" type="#_x0000_t75" style="width:36pt;height:15.45pt" o:ole="">
                  <v:imagedata r:id="rId125" o:title=""/>
                </v:shape>
                <o:OLEObject Type="Embed" ProgID="Equation.DSMT4" ShapeID="_x0000_i1089" DrawAspect="Content" ObjectID="_1646229749" r:id="rId126"/>
              </w:object>
            </w:r>
            <w:r w:rsidRPr="00705A88">
              <w:rPr>
                <w:sz w:val="20"/>
                <w:szCs w:val="20"/>
              </w:rPr>
              <w:t xml:space="preserve"> probability of a specific outcome occurring</w:t>
            </w:r>
          </w:p>
          <w:p w14:paraId="52E2F421" w14:textId="77777777" w:rsidR="00215064" w:rsidRPr="00705A88" w:rsidRDefault="00215064" w:rsidP="0091033C">
            <w:pPr>
              <w:rPr>
                <w:sz w:val="20"/>
                <w:szCs w:val="20"/>
              </w:rPr>
            </w:pPr>
            <w:r w:rsidRPr="00705A88">
              <w:rPr>
                <w:sz w:val="20"/>
                <w:szCs w:val="20"/>
              </w:rPr>
              <w:t xml:space="preserve"> </w:t>
            </w:r>
            <w:r w:rsidRPr="00705A88">
              <w:rPr>
                <w:position w:val="-14"/>
                <w:sz w:val="20"/>
                <w:szCs w:val="20"/>
              </w:rPr>
              <w:object w:dxaOrig="1140" w:dyaOrig="400" w14:anchorId="31585C67">
                <v:shape id="_x0000_i1090" type="#_x0000_t75" style="width:56.55pt;height:19.7pt" o:ole="">
                  <v:imagedata r:id="rId127" o:title=""/>
                </v:shape>
                <o:OLEObject Type="Embed" ProgID="Equation.DSMT4" ShapeID="_x0000_i1090" DrawAspect="Content" ObjectID="_1646229750" r:id="rId128"/>
              </w:object>
            </w:r>
            <w:r w:rsidRPr="00705A88">
              <w:rPr>
                <w:sz w:val="20"/>
                <w:szCs w:val="20"/>
              </w:rPr>
              <w:t xml:space="preserve"> Sum of the probabilities of all possible outcomes = 1</w:t>
            </w:r>
          </w:p>
          <w:p w14:paraId="67BC89AD" w14:textId="77777777" w:rsidR="00215064" w:rsidRPr="00705A88" w:rsidRDefault="00215064" w:rsidP="0091033C">
            <w:pPr>
              <w:rPr>
                <w:sz w:val="20"/>
                <w:szCs w:val="20"/>
              </w:rPr>
            </w:pPr>
          </w:p>
          <w:p w14:paraId="46FA9D12" w14:textId="77777777" w:rsidR="00215064" w:rsidRPr="00705A88" w:rsidRDefault="00215064" w:rsidP="0091033C">
            <w:pPr>
              <w:rPr>
                <w:sz w:val="20"/>
                <w:szCs w:val="20"/>
              </w:rPr>
            </w:pPr>
            <w:r w:rsidRPr="00705A88">
              <w:rPr>
                <w:b/>
                <w:i/>
                <w:sz w:val="20"/>
                <w:szCs w:val="20"/>
                <w:u w:val="single"/>
              </w:rPr>
              <w:t>Ex #1:</w:t>
            </w:r>
            <w:r w:rsidRPr="00705A88">
              <w:rPr>
                <w:sz w:val="20"/>
                <w:szCs w:val="20"/>
              </w:rPr>
              <w:t xml:space="preserve">  A discrete random variable is given by the discrete random variable </w:t>
            </w:r>
            <w:r w:rsidRPr="00705A88">
              <w:rPr>
                <w:i/>
                <w:sz w:val="20"/>
                <w:szCs w:val="20"/>
              </w:rPr>
              <w:t>W</w:t>
            </w:r>
            <w:r w:rsidRPr="00705A88">
              <w:rPr>
                <w:sz w:val="20"/>
                <w:szCs w:val="20"/>
              </w:rPr>
              <w:t xml:space="preserve"> where </w:t>
            </w:r>
            <w:r w:rsidRPr="00705A88">
              <w:rPr>
                <w:position w:val="-10"/>
                <w:sz w:val="20"/>
                <w:szCs w:val="20"/>
              </w:rPr>
              <w:object w:dxaOrig="3120" w:dyaOrig="320" w14:anchorId="25DDA633">
                <v:shape id="_x0000_i1091" type="#_x0000_t75" style="width:156pt;height:15.45pt" o:ole="">
                  <v:imagedata r:id="rId129" o:title=""/>
                </v:shape>
                <o:OLEObject Type="Embed" ProgID="Equation.DSMT4" ShapeID="_x0000_i1091" DrawAspect="Content" ObjectID="_1646229751" r:id="rId130"/>
              </w:object>
            </w:r>
            <w:r w:rsidRPr="00705A88">
              <w:rPr>
                <w:sz w:val="20"/>
                <w:szCs w:val="20"/>
              </w:rPr>
              <w:t>.</w:t>
            </w:r>
          </w:p>
          <w:p w14:paraId="1768929C" w14:textId="77777777" w:rsidR="00215064" w:rsidRPr="00705A88" w:rsidRDefault="00215064" w:rsidP="0091033C">
            <w:pPr>
              <w:rPr>
                <w:sz w:val="20"/>
                <w:szCs w:val="20"/>
              </w:rPr>
            </w:pPr>
          </w:p>
          <w:p w14:paraId="21CD20B3" w14:textId="77777777" w:rsidR="00215064" w:rsidRPr="00705A88" w:rsidRDefault="00215064" w:rsidP="0091033C">
            <w:pPr>
              <w:rPr>
                <w:sz w:val="20"/>
                <w:szCs w:val="20"/>
              </w:rPr>
            </w:pPr>
            <w:r w:rsidRPr="00705A88">
              <w:rPr>
                <w:sz w:val="20"/>
                <w:szCs w:val="20"/>
              </w:rPr>
              <w:t xml:space="preserve">Find the exact value of </w:t>
            </w:r>
            <w:r w:rsidRPr="00705A88">
              <w:rPr>
                <w:i/>
                <w:sz w:val="20"/>
                <w:szCs w:val="20"/>
              </w:rPr>
              <w:t>k, E(W)</w:t>
            </w:r>
            <w:r w:rsidRPr="00705A88">
              <w:rPr>
                <w:sz w:val="20"/>
                <w:szCs w:val="20"/>
              </w:rPr>
              <w:t xml:space="preserve">, and </w:t>
            </w:r>
            <w:r w:rsidRPr="00705A88">
              <w:rPr>
                <w:i/>
                <w:sz w:val="20"/>
                <w:szCs w:val="20"/>
              </w:rPr>
              <w:t>Var(W).</w:t>
            </w:r>
            <w:r w:rsidRPr="00705A88">
              <w:rPr>
                <w:sz w:val="20"/>
                <w:szCs w:val="20"/>
              </w:rPr>
              <w:t xml:space="preserve"> </w:t>
            </w:r>
          </w:p>
          <w:p w14:paraId="556C2514" w14:textId="77777777" w:rsidR="00215064" w:rsidRPr="00705A88" w:rsidRDefault="00215064" w:rsidP="0091033C">
            <w:pPr>
              <w:rPr>
                <w:sz w:val="20"/>
                <w:szCs w:val="20"/>
              </w:rPr>
            </w:pPr>
          </w:p>
          <w:p w14:paraId="30D756FE" w14:textId="77777777" w:rsidR="00215064" w:rsidRPr="00705A88" w:rsidRDefault="00215064" w:rsidP="0091033C">
            <w:pPr>
              <w:rPr>
                <w:sz w:val="20"/>
                <w:szCs w:val="20"/>
              </w:rPr>
            </w:pPr>
          </w:p>
          <w:p w14:paraId="5031293C" w14:textId="77777777" w:rsidR="00215064" w:rsidRPr="00705A88" w:rsidRDefault="00215064" w:rsidP="0091033C">
            <w:pPr>
              <w:rPr>
                <w:sz w:val="20"/>
                <w:szCs w:val="20"/>
              </w:rPr>
            </w:pPr>
          </w:p>
          <w:p w14:paraId="0907D045" w14:textId="77777777" w:rsidR="00215064" w:rsidRPr="00705A88" w:rsidRDefault="00215064" w:rsidP="0091033C"/>
        </w:tc>
        <w:tc>
          <w:tcPr>
            <w:tcW w:w="4585" w:type="dxa"/>
          </w:tcPr>
          <w:p w14:paraId="0BCDA902" w14:textId="77777777" w:rsidR="00215064" w:rsidRPr="00705A88" w:rsidRDefault="00215064" w:rsidP="0091033C">
            <w:r w:rsidRPr="00705A88">
              <w:rPr>
                <w:position w:val="-14"/>
              </w:rPr>
              <w:object w:dxaOrig="2640" w:dyaOrig="400" w14:anchorId="433DB0A5">
                <v:shape id="_x0000_i1092" type="#_x0000_t75" style="width:132pt;height:19.7pt" o:ole="">
                  <v:imagedata r:id="rId131" o:title=""/>
                </v:shape>
                <o:OLEObject Type="Embed" ProgID="Equation.DSMT4" ShapeID="_x0000_i1092" DrawAspect="Content" ObjectID="_1646229752" r:id="rId132"/>
              </w:object>
            </w:r>
          </w:p>
          <w:p w14:paraId="6BD95F35" w14:textId="77777777" w:rsidR="00215064" w:rsidRPr="00705A88" w:rsidRDefault="00215064" w:rsidP="0091033C">
            <w:r w:rsidRPr="00705A88">
              <w:rPr>
                <w:position w:val="-14"/>
              </w:rPr>
              <w:object w:dxaOrig="2060" w:dyaOrig="400" w14:anchorId="30AE73AC">
                <v:shape id="_x0000_i1093" type="#_x0000_t75" style="width:102.85pt;height:19.7pt" o:ole="">
                  <v:imagedata r:id="rId133" o:title=""/>
                </v:shape>
                <o:OLEObject Type="Embed" ProgID="Equation.DSMT4" ShapeID="_x0000_i1093" DrawAspect="Content" ObjectID="_1646229753" r:id="rId134"/>
              </w:object>
            </w:r>
          </w:p>
          <w:p w14:paraId="0D2657E9" w14:textId="77777777" w:rsidR="00215064" w:rsidRPr="00705A88" w:rsidRDefault="00215064" w:rsidP="0091033C">
            <w:r w:rsidRPr="00705A88">
              <w:rPr>
                <w:position w:val="-14"/>
              </w:rPr>
              <w:object w:dxaOrig="3780" w:dyaOrig="440" w14:anchorId="2F985D22">
                <v:shape id="_x0000_i1094" type="#_x0000_t75" style="width:189.45pt;height:22.3pt" o:ole="">
                  <v:imagedata r:id="rId135" o:title=""/>
                </v:shape>
                <o:OLEObject Type="Embed" ProgID="Equation.DSMT4" ShapeID="_x0000_i1094" DrawAspect="Content" ObjectID="_1646229754" r:id="rId136"/>
              </w:object>
            </w:r>
          </w:p>
          <w:p w14:paraId="13074F9A" w14:textId="77777777" w:rsidR="00215064" w:rsidRPr="00705A88" w:rsidRDefault="00215064" w:rsidP="0091033C">
            <w:r w:rsidRPr="00705A88">
              <w:rPr>
                <w:position w:val="-12"/>
              </w:rPr>
              <w:object w:dxaOrig="3080" w:dyaOrig="400" w14:anchorId="0339BE6B">
                <v:shape id="_x0000_i1095" type="#_x0000_t75" style="width:154.3pt;height:19.7pt" o:ole="">
                  <v:imagedata r:id="rId137" o:title=""/>
                </v:shape>
                <o:OLEObject Type="Embed" ProgID="Equation.DSMT4" ShapeID="_x0000_i1095" DrawAspect="Content" ObjectID="_1646229755" r:id="rId138"/>
              </w:object>
            </w:r>
          </w:p>
          <w:p w14:paraId="1A858523" w14:textId="77777777" w:rsidR="00215064" w:rsidRPr="00705A88" w:rsidRDefault="00215064" w:rsidP="0091033C"/>
        </w:tc>
      </w:tr>
      <w:tr w:rsidR="00215064" w:rsidRPr="00705A88" w14:paraId="080BE564" w14:textId="77777777" w:rsidTr="0091033C">
        <w:trPr>
          <w:trHeight w:val="2123"/>
        </w:trPr>
        <w:tc>
          <w:tcPr>
            <w:tcW w:w="6205" w:type="dxa"/>
          </w:tcPr>
          <w:p w14:paraId="3FEC8E09" w14:textId="77777777" w:rsidR="00215064" w:rsidRPr="00705A88" w:rsidRDefault="00215064" w:rsidP="0091033C">
            <w:pPr>
              <w:rPr>
                <w:b/>
                <w:u w:val="single"/>
              </w:rPr>
            </w:pPr>
            <w:r w:rsidRPr="00705A88">
              <w:rPr>
                <w:b/>
                <w:u w:val="single"/>
              </w:rPr>
              <w:t>Binomial Distribution</w:t>
            </w:r>
          </w:p>
          <w:p w14:paraId="7111CCB4" w14:textId="77777777" w:rsidR="00215064" w:rsidRPr="00705A88" w:rsidRDefault="00215064" w:rsidP="0091033C">
            <w:r w:rsidRPr="00705A88">
              <w:rPr>
                <w:position w:val="-10"/>
              </w:rPr>
              <w:object w:dxaOrig="1219" w:dyaOrig="320" w14:anchorId="594AB2E9">
                <v:shape id="_x0000_i1096" type="#_x0000_t75" style="width:60.85pt;height:15.45pt" o:ole="">
                  <v:imagedata r:id="rId139" o:title=""/>
                </v:shape>
                <o:OLEObject Type="Embed" ProgID="Equation.DSMT4" ShapeID="_x0000_i1096" DrawAspect="Content" ObjectID="_1646229756" r:id="rId140"/>
              </w:object>
            </w:r>
          </w:p>
          <w:p w14:paraId="52E702A3" w14:textId="77777777" w:rsidR="00215064" w:rsidRPr="00705A88" w:rsidRDefault="00215064" w:rsidP="0091033C">
            <w:r w:rsidRPr="00705A88">
              <w:rPr>
                <w:position w:val="-30"/>
              </w:rPr>
              <w:object w:dxaOrig="2640" w:dyaOrig="720" w14:anchorId="21BE7CA6">
                <v:shape id="_x0000_i1097" type="#_x0000_t75" style="width:132pt;height:36pt" o:ole="">
                  <v:imagedata r:id="rId141" o:title=""/>
                </v:shape>
                <o:OLEObject Type="Embed" ProgID="Equation.DSMT4" ShapeID="_x0000_i1097" DrawAspect="Content" ObjectID="_1646229757" r:id="rId142"/>
              </w:object>
            </w:r>
          </w:p>
          <w:p w14:paraId="035CFAC4" w14:textId="77777777" w:rsidR="00215064" w:rsidRPr="00705A88" w:rsidRDefault="00215064" w:rsidP="0091033C">
            <w:r w:rsidRPr="00705A88">
              <w:t>Fixed number of trials (</w:t>
            </w:r>
            <w:r w:rsidRPr="00705A88">
              <w:rPr>
                <w:i/>
              </w:rPr>
              <w:t>n</w:t>
            </w:r>
            <w:r w:rsidRPr="00705A88">
              <w:t xml:space="preserve">) with only two outcomes </w:t>
            </w:r>
          </w:p>
          <w:p w14:paraId="210CD2A0" w14:textId="77777777" w:rsidR="00215064" w:rsidRPr="00705A88" w:rsidRDefault="00215064" w:rsidP="0091033C">
            <w:r w:rsidRPr="00705A88">
              <w:t>Probability of success (</w:t>
            </w:r>
            <w:r w:rsidRPr="00705A88">
              <w:rPr>
                <w:i/>
              </w:rPr>
              <w:t>p</w:t>
            </w:r>
            <w:r w:rsidRPr="00705A88">
              <w:t>) and failure (</w:t>
            </w:r>
            <w:r w:rsidRPr="00705A88">
              <w:rPr>
                <w:i/>
              </w:rPr>
              <w:t>q</w:t>
            </w:r>
            <w:r w:rsidRPr="00705A88">
              <w:t>)</w:t>
            </w:r>
          </w:p>
          <w:p w14:paraId="03F8F80E" w14:textId="77777777" w:rsidR="00215064" w:rsidRPr="00705A88" w:rsidRDefault="00215064" w:rsidP="0091033C"/>
          <w:p w14:paraId="0150DFD8" w14:textId="77777777" w:rsidR="00215064" w:rsidRPr="00705A88" w:rsidRDefault="00215064" w:rsidP="0091033C">
            <w:r w:rsidRPr="00705A88">
              <w:rPr>
                <w:b/>
                <w:i/>
                <w:u w:val="single"/>
              </w:rPr>
              <w:t>Ex #2:</w:t>
            </w:r>
            <w:r w:rsidRPr="00705A88">
              <w:t xml:space="preserve">  60% of people who purchase sports cars are men.  If a random number of owners is selected, let </w:t>
            </w:r>
            <w:r w:rsidRPr="00705A88">
              <w:rPr>
                <w:i/>
              </w:rPr>
              <w:t>M</w:t>
            </w:r>
            <w:r w:rsidRPr="00705A88">
              <w:t xml:space="preserve"> be the number of male owners.</w:t>
            </w:r>
          </w:p>
          <w:p w14:paraId="16A82222" w14:textId="77777777" w:rsidR="00215064" w:rsidRPr="00705A88" w:rsidRDefault="00215064" w:rsidP="0091033C"/>
          <w:p w14:paraId="4B3242D3" w14:textId="77777777" w:rsidR="00215064" w:rsidRPr="00705A88" w:rsidRDefault="00215064" w:rsidP="00215064">
            <w:pPr>
              <w:pStyle w:val="ListParagraph"/>
              <w:numPr>
                <w:ilvl w:val="0"/>
                <w:numId w:val="23"/>
              </w:numPr>
            </w:pPr>
            <w:r w:rsidRPr="00705A88">
              <w:t xml:space="preserve">If 10 sports car owners are selected randomly, find </w:t>
            </w:r>
            <w:r w:rsidRPr="00705A88">
              <w:rPr>
                <w:i/>
              </w:rPr>
              <w:t>P(M&gt;7).</w:t>
            </w:r>
          </w:p>
          <w:p w14:paraId="623A8123" w14:textId="77777777" w:rsidR="00215064" w:rsidRPr="00705A88" w:rsidRDefault="00215064" w:rsidP="00215064">
            <w:pPr>
              <w:pStyle w:val="ListParagraph"/>
              <w:numPr>
                <w:ilvl w:val="0"/>
                <w:numId w:val="23"/>
              </w:numPr>
            </w:pPr>
            <w:r w:rsidRPr="00705A88">
              <w:t xml:space="preserve">If 50 random cars owners are selected, what is </w:t>
            </w:r>
            <w:r w:rsidRPr="00705A88">
              <w:rPr>
                <w:i/>
              </w:rPr>
              <w:t>E(M</w:t>
            </w:r>
            <w:r w:rsidRPr="00705A88">
              <w:t xml:space="preserve">)?  The standard deviation of </w:t>
            </w:r>
            <w:r w:rsidRPr="00705A88">
              <w:rPr>
                <w:i/>
              </w:rPr>
              <w:t>M</w:t>
            </w:r>
            <w:r w:rsidRPr="00705A88">
              <w:t xml:space="preserve">? </w:t>
            </w:r>
          </w:p>
          <w:p w14:paraId="79791432" w14:textId="77777777" w:rsidR="00215064" w:rsidRPr="00705A88" w:rsidRDefault="00215064" w:rsidP="0091033C"/>
          <w:p w14:paraId="3508C55D" w14:textId="77777777" w:rsidR="00215064" w:rsidRPr="00705A88" w:rsidRDefault="00215064" w:rsidP="0091033C"/>
          <w:p w14:paraId="2C885CB9" w14:textId="77777777" w:rsidR="00215064" w:rsidRPr="00705A88" w:rsidRDefault="00215064" w:rsidP="0091033C"/>
        </w:tc>
        <w:tc>
          <w:tcPr>
            <w:tcW w:w="4585" w:type="dxa"/>
          </w:tcPr>
          <w:p w14:paraId="0659FA2E" w14:textId="77777777" w:rsidR="00215064" w:rsidRPr="00705A88" w:rsidRDefault="00215064" w:rsidP="0091033C">
            <w:r w:rsidRPr="00705A88">
              <w:rPr>
                <w:position w:val="-10"/>
              </w:rPr>
              <w:object w:dxaOrig="1100" w:dyaOrig="320" w14:anchorId="23C0BB48">
                <v:shape id="_x0000_i1098" type="#_x0000_t75" style="width:54.85pt;height:15.45pt" o:ole="">
                  <v:imagedata r:id="rId143" o:title=""/>
                </v:shape>
                <o:OLEObject Type="Embed" ProgID="Equation.DSMT4" ShapeID="_x0000_i1098" DrawAspect="Content" ObjectID="_1646229758" r:id="rId144"/>
              </w:object>
            </w:r>
          </w:p>
          <w:p w14:paraId="44DF6970" w14:textId="77777777" w:rsidR="00215064" w:rsidRPr="00705A88" w:rsidRDefault="00215064" w:rsidP="0091033C">
            <w:r w:rsidRPr="00705A88">
              <w:rPr>
                <w:position w:val="-10"/>
              </w:rPr>
              <w:object w:dxaOrig="1400" w:dyaOrig="320" w14:anchorId="33DD7DDE">
                <v:shape id="_x0000_i1099" type="#_x0000_t75" style="width:69.45pt;height:15.45pt" o:ole="">
                  <v:imagedata r:id="rId145" o:title=""/>
                </v:shape>
                <o:OLEObject Type="Embed" ProgID="Equation.DSMT4" ShapeID="_x0000_i1099" DrawAspect="Content" ObjectID="_1646229759" r:id="rId146"/>
              </w:object>
            </w:r>
          </w:p>
          <w:p w14:paraId="49DCC667" w14:textId="77777777" w:rsidR="00215064" w:rsidRPr="00705A88" w:rsidRDefault="00215064" w:rsidP="0091033C">
            <w:r w:rsidRPr="00705A88">
              <w:rPr>
                <w:position w:val="-12"/>
              </w:rPr>
              <w:object w:dxaOrig="3860" w:dyaOrig="400" w14:anchorId="533276C7">
                <v:shape id="_x0000_i1100" type="#_x0000_t75" style="width:192.85pt;height:19.7pt" o:ole="">
                  <v:imagedata r:id="rId147" o:title=""/>
                </v:shape>
                <o:OLEObject Type="Embed" ProgID="Equation.DSMT4" ShapeID="_x0000_i1100" DrawAspect="Content" ObjectID="_1646229760" r:id="rId148"/>
              </w:object>
            </w:r>
          </w:p>
          <w:p w14:paraId="35B439A8" w14:textId="77777777" w:rsidR="00215064" w:rsidRPr="00705A88" w:rsidRDefault="00215064" w:rsidP="0091033C"/>
          <w:p w14:paraId="5E14AC82" w14:textId="77777777" w:rsidR="00215064" w:rsidRPr="00705A88" w:rsidRDefault="00215064" w:rsidP="0091033C">
            <w:r w:rsidRPr="00705A88">
              <w:rPr>
                <w:position w:val="-10"/>
              </w:rPr>
              <w:object w:dxaOrig="1980" w:dyaOrig="320" w14:anchorId="520394EC">
                <v:shape id="_x0000_i1101" type="#_x0000_t75" style="width:98.55pt;height:15.45pt" o:ole="">
                  <v:imagedata r:id="rId149" o:title=""/>
                </v:shape>
                <o:OLEObject Type="Embed" ProgID="Equation.DSMT4" ShapeID="_x0000_i1101" DrawAspect="Content" ObjectID="_1646229761" r:id="rId150"/>
              </w:object>
            </w:r>
          </w:p>
          <w:p w14:paraId="5A2AE632" w14:textId="77777777" w:rsidR="00215064" w:rsidRPr="00705A88" w:rsidRDefault="00215064" w:rsidP="0091033C">
            <w:r w:rsidRPr="00705A88">
              <w:rPr>
                <w:position w:val="-10"/>
              </w:rPr>
              <w:object w:dxaOrig="3000" w:dyaOrig="320" w14:anchorId="6E74F966">
                <v:shape id="_x0000_i1102" type="#_x0000_t75" style="width:150pt;height:15.45pt" o:ole="">
                  <v:imagedata r:id="rId151" o:title=""/>
                </v:shape>
                <o:OLEObject Type="Embed" ProgID="Equation.DSMT4" ShapeID="_x0000_i1102" DrawAspect="Content" ObjectID="_1646229762" r:id="rId152"/>
              </w:object>
            </w:r>
          </w:p>
          <w:p w14:paraId="3ACDE661" w14:textId="77777777" w:rsidR="00215064" w:rsidRPr="00705A88" w:rsidRDefault="00215064" w:rsidP="0091033C"/>
        </w:tc>
      </w:tr>
      <w:tr w:rsidR="00215064" w:rsidRPr="00705A88" w14:paraId="279067DC" w14:textId="77777777" w:rsidTr="0091033C">
        <w:tc>
          <w:tcPr>
            <w:tcW w:w="6205" w:type="dxa"/>
          </w:tcPr>
          <w:p w14:paraId="4B6BF21D" w14:textId="77777777" w:rsidR="00215064" w:rsidRPr="00705A88" w:rsidRDefault="00215064" w:rsidP="0091033C">
            <w:pPr>
              <w:rPr>
                <w:b/>
                <w:u w:val="single"/>
              </w:rPr>
            </w:pPr>
            <w:r w:rsidRPr="00705A88">
              <w:rPr>
                <w:b/>
                <w:u w:val="single"/>
              </w:rPr>
              <w:t>Poisson Distribution</w:t>
            </w:r>
          </w:p>
          <w:p w14:paraId="073412A3" w14:textId="77777777" w:rsidR="00215064" w:rsidRPr="00705A88" w:rsidRDefault="00215064" w:rsidP="0091033C">
            <w:r w:rsidRPr="00705A88">
              <w:rPr>
                <w:position w:val="-10"/>
              </w:rPr>
              <w:object w:dxaOrig="1140" w:dyaOrig="320" w14:anchorId="1890ABD4">
                <v:shape id="_x0000_i1103" type="#_x0000_t75" style="width:56.55pt;height:15.45pt" o:ole="">
                  <v:imagedata r:id="rId153" o:title=""/>
                </v:shape>
                <o:OLEObject Type="Embed" ProgID="Equation.DSMT4" ShapeID="_x0000_i1103" DrawAspect="Content" ObjectID="_1646229763" r:id="rId154"/>
              </w:object>
            </w:r>
          </w:p>
          <w:p w14:paraId="73BBB15B" w14:textId="77777777" w:rsidR="00215064" w:rsidRPr="00705A88" w:rsidRDefault="00215064" w:rsidP="0091033C">
            <w:r w:rsidRPr="00705A88">
              <w:rPr>
                <w:position w:val="-24"/>
              </w:rPr>
              <w:object w:dxaOrig="1840" w:dyaOrig="660" w14:anchorId="011C9B8B">
                <v:shape id="_x0000_i1104" type="#_x0000_t75" style="width:91.7pt;height:33.45pt" o:ole="">
                  <v:imagedata r:id="rId155" o:title=""/>
                </v:shape>
                <o:OLEObject Type="Embed" ProgID="Equation.DSMT4" ShapeID="_x0000_i1104" DrawAspect="Content" ObjectID="_1646229764" r:id="rId156"/>
              </w:object>
            </w:r>
          </w:p>
          <w:p w14:paraId="028FEE77" w14:textId="77777777" w:rsidR="00215064" w:rsidRPr="00705A88" w:rsidRDefault="00215064" w:rsidP="0091033C"/>
          <w:p w14:paraId="66BC0F30" w14:textId="77777777" w:rsidR="00215064" w:rsidRPr="00705A88" w:rsidRDefault="00215064" w:rsidP="0091033C">
            <w:r w:rsidRPr="00705A88">
              <w:rPr>
                <w:b/>
                <w:i/>
                <w:u w:val="single"/>
              </w:rPr>
              <w:t>Ex #3:</w:t>
            </w:r>
            <w:r w:rsidRPr="00705A88">
              <w:t xml:space="preserve"> On a particular road, serious accidents occur at a rate of 2 per week and can be modelled using Poisson distribution.  </w:t>
            </w:r>
          </w:p>
          <w:p w14:paraId="579F9AFA" w14:textId="77777777" w:rsidR="00215064" w:rsidRPr="00705A88" w:rsidRDefault="00215064" w:rsidP="0091033C"/>
          <w:p w14:paraId="210940F0" w14:textId="77777777" w:rsidR="00215064" w:rsidRPr="00705A88" w:rsidRDefault="00215064" w:rsidP="00215064">
            <w:pPr>
              <w:pStyle w:val="ListParagraph"/>
              <w:numPr>
                <w:ilvl w:val="0"/>
                <w:numId w:val="24"/>
              </w:numPr>
            </w:pPr>
            <w:r w:rsidRPr="00705A88">
              <w:t>What is the probability that zero serious accidents occur in a given week?</w:t>
            </w:r>
          </w:p>
          <w:p w14:paraId="7B0D020A" w14:textId="77777777" w:rsidR="00215064" w:rsidRPr="00705A88" w:rsidRDefault="00215064" w:rsidP="00215064">
            <w:pPr>
              <w:pStyle w:val="ListParagraph"/>
              <w:numPr>
                <w:ilvl w:val="0"/>
                <w:numId w:val="24"/>
              </w:numPr>
            </w:pPr>
            <w:r w:rsidRPr="00705A88">
              <w:t>What is the probability that at least 8 serious accidents occur in a given 4-week period?</w:t>
            </w:r>
          </w:p>
          <w:p w14:paraId="3D142515" w14:textId="77777777" w:rsidR="00215064" w:rsidRPr="00705A88" w:rsidRDefault="00215064" w:rsidP="00215064">
            <w:pPr>
              <w:pStyle w:val="ListParagraph"/>
              <w:numPr>
                <w:ilvl w:val="0"/>
                <w:numId w:val="24"/>
              </w:numPr>
            </w:pPr>
            <w:r w:rsidRPr="00705A88">
              <w:t xml:space="preserve">Given the probability of at least one serious accident occurring in a period of </w:t>
            </w:r>
            <w:r w:rsidRPr="00705A88">
              <w:rPr>
                <w:i/>
              </w:rPr>
              <w:t>n</w:t>
            </w:r>
            <w:r w:rsidRPr="00705A88">
              <w:t xml:space="preserve"> weeks is 0.99, find the least possible value of </w:t>
            </w:r>
            <w:r w:rsidRPr="00705A88">
              <w:rPr>
                <w:i/>
              </w:rPr>
              <w:t>n</w:t>
            </w:r>
            <w:r w:rsidRPr="00705A88">
              <w:t xml:space="preserve"> where </w:t>
            </w:r>
            <w:r w:rsidRPr="00705A88">
              <w:rPr>
                <w:position w:val="-10"/>
              </w:rPr>
              <w:object w:dxaOrig="800" w:dyaOrig="320" w14:anchorId="4187C776">
                <v:shape id="_x0000_i1105" type="#_x0000_t75" style="width:40.3pt;height:15.45pt" o:ole="">
                  <v:imagedata r:id="rId157" o:title=""/>
                </v:shape>
                <o:OLEObject Type="Embed" ProgID="Equation.DSMT4" ShapeID="_x0000_i1105" DrawAspect="Content" ObjectID="_1646229765" r:id="rId158"/>
              </w:object>
            </w:r>
            <w:r w:rsidRPr="00705A88">
              <w:t>.</w:t>
            </w:r>
          </w:p>
          <w:p w14:paraId="48DF5C63" w14:textId="77777777" w:rsidR="00215064" w:rsidRPr="00705A88" w:rsidRDefault="00215064" w:rsidP="0091033C"/>
          <w:p w14:paraId="3BE81FED" w14:textId="77777777" w:rsidR="00215064" w:rsidRPr="00705A88" w:rsidRDefault="00215064" w:rsidP="0091033C"/>
        </w:tc>
        <w:tc>
          <w:tcPr>
            <w:tcW w:w="4585" w:type="dxa"/>
          </w:tcPr>
          <w:p w14:paraId="531D9865" w14:textId="77777777" w:rsidR="00215064" w:rsidRPr="00705A88" w:rsidRDefault="00215064" w:rsidP="0091033C">
            <w:r w:rsidRPr="00705A88">
              <w:rPr>
                <w:position w:val="-10"/>
              </w:rPr>
              <w:object w:dxaOrig="2000" w:dyaOrig="320" w14:anchorId="10FBDAE7">
                <v:shape id="_x0000_i1106" type="#_x0000_t75" style="width:100.3pt;height:15.45pt" o:ole="">
                  <v:imagedata r:id="rId159" o:title=""/>
                </v:shape>
                <o:OLEObject Type="Embed" ProgID="Equation.DSMT4" ShapeID="_x0000_i1106" DrawAspect="Content" ObjectID="_1646229766" r:id="rId160"/>
              </w:object>
            </w:r>
          </w:p>
          <w:p w14:paraId="316C379B" w14:textId="77777777" w:rsidR="00215064" w:rsidRPr="00705A88" w:rsidRDefault="00215064" w:rsidP="0091033C"/>
          <w:p w14:paraId="1F9DF1C7" w14:textId="77777777" w:rsidR="00215064" w:rsidRPr="00705A88" w:rsidRDefault="00215064" w:rsidP="0091033C">
            <w:r w:rsidRPr="00705A88">
              <w:rPr>
                <w:position w:val="-10"/>
              </w:rPr>
              <w:object w:dxaOrig="1860" w:dyaOrig="320" w14:anchorId="2909977A">
                <v:shape id="_x0000_i1107" type="#_x0000_t75" style="width:92.55pt;height:15.45pt" o:ole="">
                  <v:imagedata r:id="rId161" o:title=""/>
                </v:shape>
                <o:OLEObject Type="Embed" ProgID="Equation.DSMT4" ShapeID="_x0000_i1107" DrawAspect="Content" ObjectID="_1646229767" r:id="rId162"/>
              </w:object>
            </w:r>
          </w:p>
          <w:p w14:paraId="0951292D" w14:textId="77777777" w:rsidR="00215064" w:rsidRPr="00705A88" w:rsidRDefault="00215064" w:rsidP="0091033C">
            <w:r w:rsidRPr="00705A88">
              <w:rPr>
                <w:position w:val="-10"/>
              </w:rPr>
              <w:object w:dxaOrig="2880" w:dyaOrig="320" w14:anchorId="7004E8B4">
                <v:shape id="_x0000_i1108" type="#_x0000_t75" style="width:2in;height:15.45pt" o:ole="">
                  <v:imagedata r:id="rId163" o:title=""/>
                </v:shape>
                <o:OLEObject Type="Embed" ProgID="Equation.DSMT4" ShapeID="_x0000_i1108" DrawAspect="Content" ObjectID="_1646229768" r:id="rId164"/>
              </w:object>
            </w:r>
          </w:p>
          <w:p w14:paraId="09A55A93" w14:textId="77777777" w:rsidR="00215064" w:rsidRPr="00705A88" w:rsidRDefault="00215064" w:rsidP="0091033C"/>
        </w:tc>
      </w:tr>
      <w:tr w:rsidR="00215064" w:rsidRPr="00705A88" w14:paraId="2B657C43" w14:textId="77777777" w:rsidTr="0091033C">
        <w:tc>
          <w:tcPr>
            <w:tcW w:w="6205" w:type="dxa"/>
          </w:tcPr>
          <w:p w14:paraId="69ED2E13" w14:textId="77777777" w:rsidR="00215064" w:rsidRPr="00705A88" w:rsidRDefault="00215064" w:rsidP="0091033C">
            <w:pPr>
              <w:rPr>
                <w:b/>
                <w:u w:val="single"/>
              </w:rPr>
            </w:pPr>
            <w:r w:rsidRPr="00705A88">
              <w:rPr>
                <w:b/>
                <w:u w:val="single"/>
              </w:rPr>
              <w:lastRenderedPageBreak/>
              <w:t>Continuous Random Variables</w:t>
            </w:r>
          </w:p>
          <w:p w14:paraId="4B0D6FDC" w14:textId="77777777" w:rsidR="00215064" w:rsidRPr="00705A88" w:rsidRDefault="00215064" w:rsidP="0091033C">
            <w:r w:rsidRPr="00705A88">
              <w:rPr>
                <w:position w:val="-30"/>
              </w:rPr>
              <w:object w:dxaOrig="2540" w:dyaOrig="720" w14:anchorId="076022E0">
                <v:shape id="_x0000_i1109" type="#_x0000_t75" style="width:126.85pt;height:36pt" o:ole="">
                  <v:imagedata r:id="rId165" o:title=""/>
                </v:shape>
                <o:OLEObject Type="Embed" ProgID="Equation.DSMT4" ShapeID="_x0000_i1109" DrawAspect="Content" ObjectID="_1646229769" r:id="rId166"/>
              </w:object>
            </w:r>
          </w:p>
          <w:p w14:paraId="5D892668" w14:textId="77777777" w:rsidR="00215064" w:rsidRPr="00705A88" w:rsidRDefault="00215064" w:rsidP="0091033C">
            <w:r w:rsidRPr="00705A88">
              <w:rPr>
                <w:b/>
                <w:i/>
                <w:u w:val="single"/>
              </w:rPr>
              <w:t>Ex #4:</w:t>
            </w:r>
            <w:r w:rsidRPr="00705A88">
              <w:t xml:space="preserve"> If </w:t>
            </w:r>
            <w:r w:rsidRPr="00705A88">
              <w:rPr>
                <w:i/>
              </w:rPr>
              <w:t>X</w:t>
            </w:r>
            <w:r w:rsidRPr="00705A88">
              <w:t xml:space="preserve"> is a continuous random variable with PDF below:</w:t>
            </w:r>
          </w:p>
          <w:p w14:paraId="71935BAA" w14:textId="77777777" w:rsidR="00215064" w:rsidRPr="00705A88" w:rsidRDefault="00215064" w:rsidP="0091033C">
            <w:pPr>
              <w:jc w:val="center"/>
            </w:pPr>
            <w:r w:rsidRPr="00705A88">
              <w:rPr>
                <w:position w:val="-30"/>
              </w:rPr>
              <w:object w:dxaOrig="2860" w:dyaOrig="720" w14:anchorId="0E26AAFE">
                <v:shape id="_x0000_i1110" type="#_x0000_t75" style="width:143.15pt;height:36pt" o:ole="">
                  <v:imagedata r:id="rId167" o:title=""/>
                </v:shape>
                <o:OLEObject Type="Embed" ProgID="Equation.DSMT4" ShapeID="_x0000_i1110" DrawAspect="Content" ObjectID="_1646229770" r:id="rId168"/>
              </w:object>
            </w:r>
          </w:p>
          <w:p w14:paraId="3D307A93" w14:textId="77777777" w:rsidR="00215064" w:rsidRPr="00705A88" w:rsidRDefault="00215064" w:rsidP="00215064">
            <w:pPr>
              <w:pStyle w:val="ListParagraph"/>
              <w:numPr>
                <w:ilvl w:val="0"/>
                <w:numId w:val="25"/>
              </w:numPr>
            </w:pPr>
            <w:r w:rsidRPr="00705A88">
              <w:t xml:space="preserve">Find the value of </w:t>
            </w:r>
            <w:r w:rsidRPr="00705A88">
              <w:rPr>
                <w:i/>
              </w:rPr>
              <w:t>k</w:t>
            </w:r>
            <w:r w:rsidRPr="00705A88">
              <w:t>.</w:t>
            </w:r>
          </w:p>
          <w:p w14:paraId="07DB2FF3" w14:textId="77777777" w:rsidR="00215064" w:rsidRPr="00705A88" w:rsidRDefault="00215064" w:rsidP="00215064">
            <w:pPr>
              <w:pStyle w:val="ListParagraph"/>
              <w:numPr>
                <w:ilvl w:val="0"/>
                <w:numId w:val="25"/>
              </w:numPr>
            </w:pPr>
            <w:r w:rsidRPr="00705A88">
              <w:t xml:space="preserve">Find the variance of </w:t>
            </w:r>
            <w:r w:rsidRPr="00705A88">
              <w:rPr>
                <w:i/>
              </w:rPr>
              <w:t>X</w:t>
            </w:r>
            <w:r w:rsidRPr="00705A88">
              <w:t xml:space="preserve">. </w:t>
            </w:r>
          </w:p>
          <w:p w14:paraId="7ECB28E2" w14:textId="77777777" w:rsidR="00215064" w:rsidRPr="00705A88" w:rsidRDefault="00215064" w:rsidP="0091033C"/>
          <w:p w14:paraId="52EC5B5D" w14:textId="77777777" w:rsidR="00215064" w:rsidRPr="00705A88" w:rsidRDefault="00215064" w:rsidP="0091033C"/>
          <w:p w14:paraId="5079E2F7" w14:textId="77777777" w:rsidR="00215064" w:rsidRPr="00705A88" w:rsidRDefault="00215064" w:rsidP="0091033C"/>
        </w:tc>
        <w:tc>
          <w:tcPr>
            <w:tcW w:w="4585" w:type="dxa"/>
          </w:tcPr>
          <w:p w14:paraId="6F04F1F3" w14:textId="77777777" w:rsidR="00215064" w:rsidRPr="00705A88" w:rsidRDefault="00215064" w:rsidP="0091033C">
            <w:r w:rsidRPr="00705A88">
              <w:rPr>
                <w:position w:val="-30"/>
              </w:rPr>
              <w:object w:dxaOrig="2799" w:dyaOrig="720" w14:anchorId="7C7A8DEA">
                <v:shape id="_x0000_i1111" type="#_x0000_t75" style="width:140.55pt;height:36pt" o:ole="">
                  <v:imagedata r:id="rId169" o:title=""/>
                </v:shape>
                <o:OLEObject Type="Embed" ProgID="Equation.DSMT4" ShapeID="_x0000_i1111" DrawAspect="Content" ObjectID="_1646229771" r:id="rId170"/>
              </w:object>
            </w:r>
          </w:p>
          <w:p w14:paraId="2BC2D769" w14:textId="77777777" w:rsidR="00215064" w:rsidRPr="00705A88" w:rsidRDefault="00215064" w:rsidP="0091033C">
            <w:r w:rsidRPr="00705A88">
              <w:rPr>
                <w:position w:val="-30"/>
              </w:rPr>
              <w:object w:dxaOrig="2220" w:dyaOrig="720" w14:anchorId="04A33A54">
                <v:shape id="_x0000_i1112" type="#_x0000_t75" style="width:110.55pt;height:36pt" o:ole="">
                  <v:imagedata r:id="rId171" o:title=""/>
                </v:shape>
                <o:OLEObject Type="Embed" ProgID="Equation.DSMT4" ShapeID="_x0000_i1112" DrawAspect="Content" ObjectID="_1646229772" r:id="rId172"/>
              </w:object>
            </w:r>
          </w:p>
          <w:p w14:paraId="6CCEB2C8" w14:textId="77777777" w:rsidR="00215064" w:rsidRPr="00705A88" w:rsidRDefault="00215064" w:rsidP="0091033C">
            <w:r w:rsidRPr="00705A88">
              <w:rPr>
                <w:position w:val="-14"/>
              </w:rPr>
              <w:object w:dxaOrig="2799" w:dyaOrig="440" w14:anchorId="050166C9">
                <v:shape id="_x0000_i1113" type="#_x0000_t75" style="width:140.55pt;height:22.3pt" o:ole="">
                  <v:imagedata r:id="rId173" o:title=""/>
                </v:shape>
                <o:OLEObject Type="Embed" ProgID="Equation.DSMT4" ShapeID="_x0000_i1113" DrawAspect="Content" ObjectID="_1646229773" r:id="rId174"/>
              </w:object>
            </w:r>
          </w:p>
          <w:p w14:paraId="50AD821D" w14:textId="77777777" w:rsidR="00215064" w:rsidRPr="00705A88" w:rsidRDefault="00215064" w:rsidP="0091033C">
            <w:r w:rsidRPr="00705A88">
              <w:rPr>
                <w:position w:val="-12"/>
              </w:rPr>
              <w:object w:dxaOrig="3080" w:dyaOrig="400" w14:anchorId="21D0DE53">
                <v:shape id="_x0000_i1114" type="#_x0000_t75" style="width:154.3pt;height:19.7pt" o:ole="">
                  <v:imagedata r:id="rId175" o:title=""/>
                </v:shape>
                <o:OLEObject Type="Embed" ProgID="Equation.DSMT4" ShapeID="_x0000_i1114" DrawAspect="Content" ObjectID="_1646229774" r:id="rId176"/>
              </w:object>
            </w:r>
          </w:p>
        </w:tc>
      </w:tr>
      <w:tr w:rsidR="00215064" w:rsidRPr="00705A88" w14:paraId="320F5C40" w14:textId="77777777" w:rsidTr="0091033C">
        <w:tc>
          <w:tcPr>
            <w:tcW w:w="6205" w:type="dxa"/>
          </w:tcPr>
          <w:p w14:paraId="6F5CD521" w14:textId="77777777" w:rsidR="00215064" w:rsidRPr="00705A88" w:rsidRDefault="00215064" w:rsidP="0091033C">
            <w:pPr>
              <w:rPr>
                <w:b/>
                <w:u w:val="single"/>
              </w:rPr>
            </w:pPr>
            <w:r w:rsidRPr="00705A88">
              <w:rPr>
                <w:b/>
                <w:u w:val="single"/>
              </w:rPr>
              <w:t xml:space="preserve">Normal Distribution </w:t>
            </w:r>
          </w:p>
          <w:p w14:paraId="57693511" w14:textId="77777777" w:rsidR="00215064" w:rsidRPr="00705A88" w:rsidRDefault="00215064" w:rsidP="0091033C">
            <w:r w:rsidRPr="00705A88">
              <w:rPr>
                <w:position w:val="-10"/>
              </w:rPr>
              <w:object w:dxaOrig="1400" w:dyaOrig="360" w14:anchorId="64EDDD8F">
                <v:shape id="_x0000_i1115" type="#_x0000_t75" style="width:69.45pt;height:18pt" o:ole="">
                  <v:imagedata r:id="rId177" o:title=""/>
                </v:shape>
                <o:OLEObject Type="Embed" ProgID="Equation.DSMT4" ShapeID="_x0000_i1115" DrawAspect="Content" ObjectID="_1646229775" r:id="rId178"/>
              </w:object>
            </w:r>
          </w:p>
          <w:p w14:paraId="7A25C489" w14:textId="77777777" w:rsidR="00215064" w:rsidRPr="00705A88" w:rsidRDefault="00215064" w:rsidP="0091033C"/>
          <w:p w14:paraId="15F1A32C" w14:textId="77777777" w:rsidR="00215064" w:rsidRPr="00705A88" w:rsidRDefault="00215064" w:rsidP="0091033C">
            <w:r w:rsidRPr="00705A88">
              <w:rPr>
                <w:b/>
                <w:i/>
                <w:u w:val="single"/>
              </w:rPr>
              <w:t>Ex #5:</w:t>
            </w:r>
            <w:r w:rsidRPr="00705A88">
              <w:t xml:space="preserve">  The test scores of a group of students are normally distributed with a mean of 62 and a variance of 144.</w:t>
            </w:r>
          </w:p>
          <w:p w14:paraId="720D9BEF" w14:textId="77777777" w:rsidR="00215064" w:rsidRPr="00705A88" w:rsidRDefault="00215064" w:rsidP="0091033C"/>
          <w:p w14:paraId="0F240E92" w14:textId="77777777" w:rsidR="00215064" w:rsidRPr="00705A88" w:rsidRDefault="00215064" w:rsidP="00215064">
            <w:pPr>
              <w:pStyle w:val="ListParagraph"/>
              <w:numPr>
                <w:ilvl w:val="0"/>
                <w:numId w:val="26"/>
              </w:numPr>
            </w:pPr>
            <w:r w:rsidRPr="00705A88">
              <w:t>Find the percentage of students with scores above 80%.</w:t>
            </w:r>
          </w:p>
          <w:p w14:paraId="754FBC7F" w14:textId="77777777" w:rsidR="00215064" w:rsidRPr="00705A88" w:rsidRDefault="00215064" w:rsidP="00215064">
            <w:pPr>
              <w:pStyle w:val="ListParagraph"/>
              <w:numPr>
                <w:ilvl w:val="0"/>
                <w:numId w:val="26"/>
              </w:numPr>
            </w:pPr>
            <w:r w:rsidRPr="00705A88">
              <w:t>What is the IQR of the scores?</w:t>
            </w:r>
          </w:p>
          <w:p w14:paraId="0EFF3C97" w14:textId="77777777" w:rsidR="00215064" w:rsidRPr="00705A88" w:rsidRDefault="00215064" w:rsidP="00215064">
            <w:pPr>
              <w:pStyle w:val="ListParagraph"/>
              <w:numPr>
                <w:ilvl w:val="0"/>
                <w:numId w:val="26"/>
              </w:numPr>
            </w:pPr>
            <w:r w:rsidRPr="00705A88">
              <w:t>What is the lowest score that needs to be achieved to be in the 95</w:t>
            </w:r>
            <w:r>
              <w:t xml:space="preserve"> percentile or higher?</w:t>
            </w:r>
          </w:p>
          <w:p w14:paraId="70C4286C" w14:textId="77777777" w:rsidR="00215064" w:rsidRPr="00705A88" w:rsidRDefault="00215064" w:rsidP="0091033C">
            <w:pPr>
              <w:rPr>
                <w:b/>
                <w:i/>
                <w:u w:val="single"/>
              </w:rPr>
            </w:pPr>
          </w:p>
          <w:p w14:paraId="304FA096" w14:textId="77777777" w:rsidR="00215064" w:rsidRPr="00705A88" w:rsidRDefault="00215064" w:rsidP="0091033C">
            <w:r w:rsidRPr="00705A88">
              <w:rPr>
                <w:b/>
                <w:i/>
                <w:u w:val="single"/>
              </w:rPr>
              <w:t>Ex #6:</w:t>
            </w:r>
            <w:r w:rsidRPr="00705A88">
              <w:t xml:space="preserve">  </w:t>
            </w:r>
            <w:r w:rsidRPr="00705A88">
              <w:rPr>
                <w:i/>
              </w:rPr>
              <w:t xml:space="preserve">Let </w:t>
            </w:r>
            <w:r w:rsidRPr="00705A88">
              <w:rPr>
                <w:i/>
                <w:position w:val="-10"/>
              </w:rPr>
              <w:object w:dxaOrig="1600" w:dyaOrig="360" w14:anchorId="145994C3">
                <v:shape id="_x0000_i1116" type="#_x0000_t75" style="width:80.55pt;height:18pt" o:ole="">
                  <v:imagedata r:id="rId179" o:title=""/>
                </v:shape>
                <o:OLEObject Type="Embed" ProgID="Equation.DSMT4" ShapeID="_x0000_i1116" DrawAspect="Content" ObjectID="_1646229776" r:id="rId180"/>
              </w:object>
            </w:r>
            <w:r w:rsidRPr="00705A88">
              <w:rPr>
                <w:i/>
              </w:rPr>
              <w:t>.</w:t>
            </w:r>
            <w:r w:rsidRPr="00705A88">
              <w:t xml:space="preserve"> Find the following: </w:t>
            </w:r>
          </w:p>
          <w:p w14:paraId="79D05CF3" w14:textId="77777777" w:rsidR="00215064" w:rsidRPr="00705A88" w:rsidRDefault="00215064" w:rsidP="0091033C"/>
          <w:p w14:paraId="498ADAE6" w14:textId="77777777" w:rsidR="00215064" w:rsidRPr="00705A88" w:rsidRDefault="00215064" w:rsidP="00215064">
            <w:pPr>
              <w:pStyle w:val="ListParagraph"/>
              <w:numPr>
                <w:ilvl w:val="0"/>
                <w:numId w:val="27"/>
              </w:numPr>
            </w:pPr>
            <w:r w:rsidRPr="00705A88">
              <w:rPr>
                <w:position w:val="-10"/>
              </w:rPr>
              <w:object w:dxaOrig="859" w:dyaOrig="320" w14:anchorId="4BACC033">
                <v:shape id="_x0000_i1117" type="#_x0000_t75" style="width:42.85pt;height:15.45pt" o:ole="">
                  <v:imagedata r:id="rId181" o:title=""/>
                </v:shape>
                <o:OLEObject Type="Embed" ProgID="Equation.DSMT4" ShapeID="_x0000_i1117" DrawAspect="Content" ObjectID="_1646229777" r:id="rId182"/>
              </w:object>
            </w:r>
          </w:p>
          <w:p w14:paraId="6EFC96DF" w14:textId="77777777" w:rsidR="00215064" w:rsidRPr="00705A88" w:rsidRDefault="00215064" w:rsidP="00215064">
            <w:pPr>
              <w:pStyle w:val="ListParagraph"/>
              <w:numPr>
                <w:ilvl w:val="0"/>
                <w:numId w:val="27"/>
              </w:numPr>
            </w:pPr>
            <w:r w:rsidRPr="00705A88">
              <w:rPr>
                <w:position w:val="-10"/>
              </w:rPr>
              <w:object w:dxaOrig="1520" w:dyaOrig="320" w14:anchorId="3D5649AE">
                <v:shape id="_x0000_i1118" type="#_x0000_t75" style="width:75.45pt;height:15.45pt" o:ole="">
                  <v:imagedata r:id="rId183" o:title=""/>
                </v:shape>
                <o:OLEObject Type="Embed" ProgID="Equation.DSMT4" ShapeID="_x0000_i1118" DrawAspect="Content" ObjectID="_1646229778" r:id="rId184"/>
              </w:object>
            </w:r>
          </w:p>
          <w:p w14:paraId="6B34E9BC" w14:textId="77777777" w:rsidR="00215064" w:rsidRPr="00705A88" w:rsidRDefault="00215064" w:rsidP="00215064">
            <w:pPr>
              <w:pStyle w:val="ListParagraph"/>
              <w:numPr>
                <w:ilvl w:val="0"/>
                <w:numId w:val="27"/>
              </w:numPr>
            </w:pPr>
            <w:r w:rsidRPr="00705A88">
              <w:rPr>
                <w:position w:val="-10"/>
              </w:rPr>
              <w:object w:dxaOrig="1860" w:dyaOrig="320" w14:anchorId="32557A4B">
                <v:shape id="_x0000_i1119" type="#_x0000_t75" style="width:93.45pt;height:15.45pt" o:ole="">
                  <v:imagedata r:id="rId185" o:title=""/>
                </v:shape>
                <o:OLEObject Type="Embed" ProgID="Equation.DSMT4" ShapeID="_x0000_i1119" DrawAspect="Content" ObjectID="_1646229779" r:id="rId186"/>
              </w:object>
            </w:r>
          </w:p>
          <w:p w14:paraId="67F7D3E5" w14:textId="77777777" w:rsidR="00215064" w:rsidRPr="00705A88" w:rsidRDefault="00215064" w:rsidP="00215064">
            <w:pPr>
              <w:pStyle w:val="ListParagraph"/>
              <w:numPr>
                <w:ilvl w:val="0"/>
                <w:numId w:val="27"/>
              </w:numPr>
            </w:pPr>
            <w:r w:rsidRPr="00705A88">
              <w:rPr>
                <w:position w:val="-10"/>
              </w:rPr>
              <w:object w:dxaOrig="1939" w:dyaOrig="320" w14:anchorId="1441602C">
                <v:shape id="_x0000_i1120" type="#_x0000_t75" style="width:96.85pt;height:15.45pt" o:ole="">
                  <v:imagedata r:id="rId187" o:title=""/>
                </v:shape>
                <o:OLEObject Type="Embed" ProgID="Equation.DSMT4" ShapeID="_x0000_i1120" DrawAspect="Content" ObjectID="_1646229780" r:id="rId188"/>
              </w:object>
            </w:r>
            <w:r w:rsidRPr="00705A88">
              <w:t>(Requires inverse normal)</w:t>
            </w:r>
          </w:p>
          <w:p w14:paraId="2988E91C" w14:textId="77777777" w:rsidR="00215064" w:rsidRPr="00705A88" w:rsidRDefault="00215064" w:rsidP="0091033C">
            <w:pPr>
              <w:pStyle w:val="ListParagraph"/>
            </w:pPr>
          </w:p>
        </w:tc>
        <w:tc>
          <w:tcPr>
            <w:tcW w:w="4585" w:type="dxa"/>
          </w:tcPr>
          <w:p w14:paraId="0463A6C0" w14:textId="77777777" w:rsidR="00215064" w:rsidRPr="00705A88" w:rsidRDefault="00215064" w:rsidP="0091033C"/>
          <w:p w14:paraId="7E00C37A" w14:textId="77777777" w:rsidR="00215064" w:rsidRPr="00705A88" w:rsidRDefault="00215064" w:rsidP="0091033C">
            <w:r w:rsidRPr="00705A88">
              <w:rPr>
                <w:position w:val="-10"/>
              </w:rPr>
              <w:object w:dxaOrig="1040" w:dyaOrig="320" w14:anchorId="2B13320E">
                <v:shape id="_x0000_i1121" type="#_x0000_t75" style="width:52.3pt;height:15.45pt" o:ole="">
                  <v:imagedata r:id="rId189" o:title=""/>
                </v:shape>
                <o:OLEObject Type="Embed" ProgID="Equation.DSMT4" ShapeID="_x0000_i1121" DrawAspect="Content" ObjectID="_1646229781" r:id="rId190"/>
              </w:object>
            </w:r>
            <w:r w:rsidRPr="00705A88">
              <w:t xml:space="preserve">, </w:t>
            </w:r>
            <w:r w:rsidRPr="00705A88">
              <w:rPr>
                <w:position w:val="-6"/>
              </w:rPr>
              <w:object w:dxaOrig="2340" w:dyaOrig="279" w14:anchorId="1A741429">
                <v:shape id="_x0000_i1122" type="#_x0000_t75" style="width:117.45pt;height:14.55pt" o:ole="">
                  <v:imagedata r:id="rId191" o:title=""/>
                </v:shape>
                <o:OLEObject Type="Embed" ProgID="Equation.DSMT4" ShapeID="_x0000_i1122" DrawAspect="Content" ObjectID="_1646229782" r:id="rId192"/>
              </w:object>
            </w:r>
          </w:p>
          <w:p w14:paraId="7E581434" w14:textId="77777777" w:rsidR="00215064" w:rsidRPr="00705A88" w:rsidRDefault="00215064" w:rsidP="0091033C"/>
          <w:p w14:paraId="140C1CE2" w14:textId="77777777" w:rsidR="00215064" w:rsidRPr="00705A88" w:rsidRDefault="00215064" w:rsidP="0091033C">
            <w:r w:rsidRPr="00705A88">
              <w:rPr>
                <w:position w:val="-10"/>
              </w:rPr>
              <w:object w:dxaOrig="2860" w:dyaOrig="320" w14:anchorId="723630E6">
                <v:shape id="_x0000_i1123" type="#_x0000_t75" style="width:143.15pt;height:15.45pt" o:ole="">
                  <v:imagedata r:id="rId193" o:title=""/>
                </v:shape>
                <o:OLEObject Type="Embed" ProgID="Equation.DSMT4" ShapeID="_x0000_i1123" DrawAspect="Content" ObjectID="_1646229783" r:id="rId194"/>
              </w:object>
            </w:r>
          </w:p>
          <w:p w14:paraId="2FBCC5AC" w14:textId="77777777" w:rsidR="00215064" w:rsidRPr="00705A88" w:rsidRDefault="00215064" w:rsidP="0091033C">
            <w:r w:rsidRPr="00705A88">
              <w:t xml:space="preserve">                           or</w:t>
            </w:r>
          </w:p>
          <w:p w14:paraId="77F81A78" w14:textId="77777777" w:rsidR="00215064" w:rsidRPr="00705A88" w:rsidRDefault="00215064" w:rsidP="0091033C">
            <w:r w:rsidRPr="00705A88">
              <w:rPr>
                <w:position w:val="-10"/>
              </w:rPr>
              <w:object w:dxaOrig="2740" w:dyaOrig="320" w14:anchorId="23FED6C0">
                <v:shape id="_x0000_i1124" type="#_x0000_t75" style="width:137.15pt;height:15.45pt" o:ole="">
                  <v:imagedata r:id="rId195" o:title=""/>
                </v:shape>
                <o:OLEObject Type="Embed" ProgID="Equation.DSMT4" ShapeID="_x0000_i1124" DrawAspect="Content" ObjectID="_1646229784" r:id="rId196"/>
              </w:object>
            </w:r>
          </w:p>
          <w:p w14:paraId="041C5646" w14:textId="77777777" w:rsidR="00215064" w:rsidRPr="00705A88" w:rsidRDefault="00215064" w:rsidP="0091033C"/>
          <w:p w14:paraId="4E266577" w14:textId="77777777" w:rsidR="00215064" w:rsidRPr="00705A88" w:rsidRDefault="00215064" w:rsidP="0091033C"/>
        </w:tc>
      </w:tr>
      <w:tr w:rsidR="00215064" w14:paraId="664E705C" w14:textId="77777777" w:rsidTr="0091033C">
        <w:tc>
          <w:tcPr>
            <w:tcW w:w="6205" w:type="dxa"/>
          </w:tcPr>
          <w:p w14:paraId="1252CACF" w14:textId="77777777" w:rsidR="00215064" w:rsidRPr="00705A88" w:rsidRDefault="00215064" w:rsidP="0091033C">
            <w:pPr>
              <w:rPr>
                <w:b/>
                <w:u w:val="single"/>
              </w:rPr>
            </w:pPr>
            <w:r w:rsidRPr="00705A88">
              <w:rPr>
                <w:b/>
                <w:u w:val="single"/>
              </w:rPr>
              <w:t>Standard Normal Distribution</w:t>
            </w:r>
          </w:p>
          <w:p w14:paraId="0D3B2C96" w14:textId="77777777" w:rsidR="00215064" w:rsidRPr="00705A88" w:rsidRDefault="00215064" w:rsidP="0091033C">
            <w:r w:rsidRPr="00705A88">
              <w:rPr>
                <w:position w:val="-10"/>
              </w:rPr>
              <w:object w:dxaOrig="1160" w:dyaOrig="320" w14:anchorId="02814C82">
                <v:shape id="_x0000_i1125" type="#_x0000_t75" style="width:57.45pt;height:15.45pt" o:ole="">
                  <v:imagedata r:id="rId197" o:title=""/>
                </v:shape>
                <o:OLEObject Type="Embed" ProgID="Equation.DSMT4" ShapeID="_x0000_i1125" DrawAspect="Content" ObjectID="_1646229785" r:id="rId198"/>
              </w:object>
            </w:r>
          </w:p>
          <w:p w14:paraId="322A319D" w14:textId="77777777" w:rsidR="00215064" w:rsidRPr="00705A88" w:rsidRDefault="00215064" w:rsidP="0091033C">
            <w:r w:rsidRPr="00705A88">
              <w:t xml:space="preserve">Uses </w:t>
            </w:r>
            <w:r w:rsidRPr="00705A88">
              <w:rPr>
                <w:i/>
              </w:rPr>
              <w:t>z</w:t>
            </w:r>
            <w:r w:rsidRPr="00705A88">
              <w:t>-scores</w:t>
            </w:r>
          </w:p>
          <w:p w14:paraId="17BE1394" w14:textId="77777777" w:rsidR="00215064" w:rsidRPr="00705A88" w:rsidRDefault="00215064" w:rsidP="0091033C">
            <w:r w:rsidRPr="00705A88">
              <w:t xml:space="preserve">Can be used when </w:t>
            </w:r>
            <w:r w:rsidRPr="00705A88">
              <w:rPr>
                <w:position w:val="-10"/>
              </w:rPr>
              <w:object w:dxaOrig="740" w:dyaOrig="260" w14:anchorId="3560D904">
                <v:shape id="_x0000_i1126" type="#_x0000_t75" style="width:36.85pt;height:12.85pt" o:ole="">
                  <v:imagedata r:id="rId199" o:title=""/>
                </v:shape>
                <o:OLEObject Type="Embed" ProgID="Equation.DSMT4" ShapeID="_x0000_i1126" DrawAspect="Content" ObjectID="_1646229786" r:id="rId200"/>
              </w:object>
            </w:r>
            <w:r w:rsidRPr="00705A88">
              <w:t xml:space="preserve"> are unknown </w:t>
            </w:r>
          </w:p>
          <w:p w14:paraId="7201C970" w14:textId="77777777" w:rsidR="00215064" w:rsidRPr="00705A88" w:rsidRDefault="00215064" w:rsidP="0091033C">
            <w:r w:rsidRPr="00705A88">
              <w:t xml:space="preserve">Can be used compare data sets with different </w:t>
            </w:r>
            <w:r w:rsidRPr="00705A88">
              <w:rPr>
                <w:position w:val="-10"/>
              </w:rPr>
              <w:object w:dxaOrig="740" w:dyaOrig="260" w14:anchorId="5F72345D">
                <v:shape id="_x0000_i1127" type="#_x0000_t75" style="width:36.85pt;height:12.85pt" o:ole="">
                  <v:imagedata r:id="rId201" o:title=""/>
                </v:shape>
                <o:OLEObject Type="Embed" ProgID="Equation.DSMT4" ShapeID="_x0000_i1127" DrawAspect="Content" ObjectID="_1646229787" r:id="rId202"/>
              </w:object>
            </w:r>
            <w:r w:rsidRPr="00705A88">
              <w:t xml:space="preserve"> </w:t>
            </w:r>
          </w:p>
          <w:p w14:paraId="4999C220" w14:textId="77777777" w:rsidR="00215064" w:rsidRPr="00705A88" w:rsidRDefault="00215064" w:rsidP="0091033C"/>
          <w:p w14:paraId="2AB929F5" w14:textId="77777777" w:rsidR="00215064" w:rsidRPr="00705A88" w:rsidRDefault="00215064" w:rsidP="0091033C">
            <w:pPr>
              <w:rPr>
                <w:b/>
                <w:u w:val="single"/>
              </w:rPr>
            </w:pPr>
            <w:r w:rsidRPr="00705A88">
              <w:rPr>
                <w:b/>
                <w:u w:val="single"/>
              </w:rPr>
              <w:t>Inverse Normal Distribution</w:t>
            </w:r>
          </w:p>
          <w:p w14:paraId="1C8B57CD" w14:textId="77777777" w:rsidR="00215064" w:rsidRPr="00705A88" w:rsidRDefault="00215064" w:rsidP="0091033C">
            <w:r w:rsidRPr="00705A88">
              <w:t>Used when area under curve is given</w:t>
            </w:r>
          </w:p>
          <w:p w14:paraId="28B40501" w14:textId="77777777" w:rsidR="00215064" w:rsidRPr="00705A88" w:rsidRDefault="00215064" w:rsidP="0091033C">
            <w:r w:rsidRPr="00705A88">
              <w:t xml:space="preserve">Often paired with Standard Normal Distribution </w:t>
            </w:r>
          </w:p>
          <w:p w14:paraId="1D30AD50" w14:textId="77777777" w:rsidR="00215064" w:rsidRPr="00705A88" w:rsidRDefault="00215064" w:rsidP="0091033C"/>
          <w:p w14:paraId="6F75A782" w14:textId="77777777" w:rsidR="00215064" w:rsidRPr="00705A88" w:rsidRDefault="00215064" w:rsidP="0091033C"/>
          <w:p w14:paraId="0FA81114" w14:textId="77777777" w:rsidR="00215064" w:rsidRPr="00705A88" w:rsidRDefault="00215064" w:rsidP="0091033C">
            <w:r w:rsidRPr="00705A88">
              <w:rPr>
                <w:b/>
                <w:i/>
                <w:u w:val="single"/>
              </w:rPr>
              <w:t>Ex #7:</w:t>
            </w:r>
            <w:r w:rsidRPr="00705A88">
              <w:t xml:space="preserve">  The weights adult zebras follow a normal distribution.</w:t>
            </w:r>
          </w:p>
          <w:p w14:paraId="3DA3E0A4" w14:textId="77777777" w:rsidR="00215064" w:rsidRPr="00705A88" w:rsidRDefault="00215064" w:rsidP="0091033C">
            <w:r w:rsidRPr="00705A88">
              <w:t xml:space="preserve">25% of zebras weight more than 430 kg and 15% weight less than 335 kg.  Estimate the mean and standard deviation of the weights of adult zebras. </w:t>
            </w:r>
          </w:p>
          <w:p w14:paraId="52EDCC24" w14:textId="77777777" w:rsidR="00215064" w:rsidRPr="00705A88" w:rsidRDefault="00215064" w:rsidP="0091033C"/>
          <w:p w14:paraId="07BD75BF" w14:textId="77777777" w:rsidR="00215064" w:rsidRPr="00705A88" w:rsidRDefault="00215064" w:rsidP="0091033C"/>
          <w:p w14:paraId="0A5ACCBF" w14:textId="77777777" w:rsidR="00215064" w:rsidRPr="00705A88" w:rsidRDefault="00215064" w:rsidP="0091033C"/>
        </w:tc>
        <w:tc>
          <w:tcPr>
            <w:tcW w:w="4585" w:type="dxa"/>
          </w:tcPr>
          <w:p w14:paraId="586D833E" w14:textId="77777777" w:rsidR="00215064" w:rsidRPr="00705A88" w:rsidRDefault="00215064" w:rsidP="0091033C">
            <w:pPr>
              <w:ind w:left="360"/>
            </w:pPr>
          </w:p>
          <w:p w14:paraId="7C50C2C7" w14:textId="77777777" w:rsidR="00215064" w:rsidRPr="00705A88" w:rsidRDefault="00215064" w:rsidP="0091033C">
            <w:r w:rsidRPr="00705A88">
              <w:rPr>
                <w:position w:val="-10"/>
              </w:rPr>
              <w:object w:dxaOrig="2520" w:dyaOrig="320" w14:anchorId="3B4FB052">
                <v:shape id="_x0000_i1128" type="#_x0000_t75" style="width:126pt;height:15.45pt" o:ole="">
                  <v:imagedata r:id="rId203" o:title=""/>
                </v:shape>
                <o:OLEObject Type="Embed" ProgID="Equation.DSMT4" ShapeID="_x0000_i1128" DrawAspect="Content" ObjectID="_1646229788" r:id="rId204"/>
              </w:object>
            </w:r>
          </w:p>
          <w:p w14:paraId="414D43A7" w14:textId="77777777" w:rsidR="00215064" w:rsidRPr="00705A88" w:rsidRDefault="00215064" w:rsidP="0091033C"/>
          <w:p w14:paraId="4C294525" w14:textId="77777777" w:rsidR="00215064" w:rsidRDefault="00215064" w:rsidP="0091033C">
            <w:r w:rsidRPr="00705A88">
              <w:rPr>
                <w:position w:val="-24"/>
              </w:rPr>
              <w:object w:dxaOrig="1760" w:dyaOrig="620" w14:anchorId="7B2C2023">
                <v:shape id="_x0000_i1129" type="#_x0000_t75" style="width:87.45pt;height:30.85pt" o:ole="">
                  <v:imagedata r:id="rId205" o:title=""/>
                </v:shape>
                <o:OLEObject Type="Embed" ProgID="Equation.DSMT4" ShapeID="_x0000_i1129" DrawAspect="Content" ObjectID="_1646229789" r:id="rId206"/>
              </w:object>
            </w:r>
          </w:p>
        </w:tc>
      </w:tr>
    </w:tbl>
    <w:p w14:paraId="6A39640B" w14:textId="77777777" w:rsidR="00215064" w:rsidRPr="00226A18" w:rsidRDefault="00215064" w:rsidP="00215064">
      <w:pPr>
        <w:spacing w:after="0"/>
        <w:rPr>
          <w:vertAlign w:val="subscript"/>
        </w:rPr>
      </w:pPr>
    </w:p>
    <w:sectPr w:rsidR="00215064" w:rsidRPr="00226A18" w:rsidSect="00D76E52">
      <w:headerReference w:type="default" r:id="rId207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3614F94" w14:textId="77777777" w:rsidR="009C7D93" w:rsidRDefault="009C7D93" w:rsidP="006309B5">
      <w:pPr>
        <w:spacing w:after="0" w:line="240" w:lineRule="auto"/>
      </w:pPr>
      <w:r>
        <w:separator/>
      </w:r>
    </w:p>
  </w:endnote>
  <w:endnote w:type="continuationSeparator" w:id="0">
    <w:p w14:paraId="239CE34D" w14:textId="77777777" w:rsidR="009C7D93" w:rsidRDefault="009C7D93" w:rsidP="006309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23595E8" w14:textId="77777777" w:rsidR="009C7D93" w:rsidRDefault="009C7D93" w:rsidP="006309B5">
      <w:pPr>
        <w:spacing w:after="0" w:line="240" w:lineRule="auto"/>
      </w:pPr>
      <w:r>
        <w:separator/>
      </w:r>
    </w:p>
  </w:footnote>
  <w:footnote w:type="continuationSeparator" w:id="0">
    <w:p w14:paraId="41246E1C" w14:textId="77777777" w:rsidR="009C7D93" w:rsidRDefault="009C7D93" w:rsidP="006309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AB3ED35" w14:textId="77777777" w:rsidR="006309B5" w:rsidRDefault="006309B5" w:rsidP="006309B5">
    <w:r>
      <w:t>IB Mathematics Higher Level – Topic List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7B0A35"/>
    <w:multiLevelType w:val="hybridMultilevel"/>
    <w:tmpl w:val="B46646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AA352E8"/>
    <w:multiLevelType w:val="hybridMultilevel"/>
    <w:tmpl w:val="B1360C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ABB49F4"/>
    <w:multiLevelType w:val="hybridMultilevel"/>
    <w:tmpl w:val="90FA3F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61265D0"/>
    <w:multiLevelType w:val="hybridMultilevel"/>
    <w:tmpl w:val="32CE80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D9E6279"/>
    <w:multiLevelType w:val="hybridMultilevel"/>
    <w:tmpl w:val="00C02A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51562F7"/>
    <w:multiLevelType w:val="hybridMultilevel"/>
    <w:tmpl w:val="F3DA78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532316F"/>
    <w:multiLevelType w:val="hybridMultilevel"/>
    <w:tmpl w:val="57F6F0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6955DC7"/>
    <w:multiLevelType w:val="hybridMultilevel"/>
    <w:tmpl w:val="C05E83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1BB090B"/>
    <w:multiLevelType w:val="hybridMultilevel"/>
    <w:tmpl w:val="91B092C6"/>
    <w:lvl w:ilvl="0" w:tplc="3B9656F6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4973889"/>
    <w:multiLevelType w:val="hybridMultilevel"/>
    <w:tmpl w:val="427E53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4A8406F"/>
    <w:multiLevelType w:val="hybridMultilevel"/>
    <w:tmpl w:val="567AFE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4E33359"/>
    <w:multiLevelType w:val="hybridMultilevel"/>
    <w:tmpl w:val="5144174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AED6303"/>
    <w:multiLevelType w:val="hybridMultilevel"/>
    <w:tmpl w:val="91B092C6"/>
    <w:lvl w:ilvl="0" w:tplc="3B9656F6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0704B88"/>
    <w:multiLevelType w:val="hybridMultilevel"/>
    <w:tmpl w:val="80DCDE0E"/>
    <w:lvl w:ilvl="0" w:tplc="3B9656F6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62D6C1A"/>
    <w:multiLevelType w:val="hybridMultilevel"/>
    <w:tmpl w:val="4AFE5488"/>
    <w:lvl w:ilvl="0" w:tplc="3B9656F6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6FA26EB"/>
    <w:multiLevelType w:val="hybridMultilevel"/>
    <w:tmpl w:val="793E9F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84F4819"/>
    <w:multiLevelType w:val="hybridMultilevel"/>
    <w:tmpl w:val="7A7685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9631364"/>
    <w:multiLevelType w:val="hybridMultilevel"/>
    <w:tmpl w:val="148EF2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4C54DAA"/>
    <w:multiLevelType w:val="hybridMultilevel"/>
    <w:tmpl w:val="55B461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767447E"/>
    <w:multiLevelType w:val="hybridMultilevel"/>
    <w:tmpl w:val="ADB8E8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D6B0C27"/>
    <w:multiLevelType w:val="hybridMultilevel"/>
    <w:tmpl w:val="BF70BB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A5812FA"/>
    <w:multiLevelType w:val="hybridMultilevel"/>
    <w:tmpl w:val="98C897A4"/>
    <w:lvl w:ilvl="0" w:tplc="AA142BA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1CC763A"/>
    <w:multiLevelType w:val="hybridMultilevel"/>
    <w:tmpl w:val="C11CCA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2C670EE"/>
    <w:multiLevelType w:val="hybridMultilevel"/>
    <w:tmpl w:val="C37AB2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8D4226A"/>
    <w:multiLevelType w:val="hybridMultilevel"/>
    <w:tmpl w:val="0630A9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CFB6E86"/>
    <w:multiLevelType w:val="hybridMultilevel"/>
    <w:tmpl w:val="CCD0C6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E3A52B7"/>
    <w:multiLevelType w:val="hybridMultilevel"/>
    <w:tmpl w:val="F22C43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9"/>
  </w:num>
  <w:num w:numId="2">
    <w:abstractNumId w:val="3"/>
  </w:num>
  <w:num w:numId="3">
    <w:abstractNumId w:val="5"/>
  </w:num>
  <w:num w:numId="4">
    <w:abstractNumId w:val="11"/>
  </w:num>
  <w:num w:numId="5">
    <w:abstractNumId w:val="10"/>
  </w:num>
  <w:num w:numId="6">
    <w:abstractNumId w:val="16"/>
  </w:num>
  <w:num w:numId="7">
    <w:abstractNumId w:val="2"/>
  </w:num>
  <w:num w:numId="8">
    <w:abstractNumId w:val="7"/>
  </w:num>
  <w:num w:numId="9">
    <w:abstractNumId w:val="26"/>
  </w:num>
  <w:num w:numId="10">
    <w:abstractNumId w:val="6"/>
  </w:num>
  <w:num w:numId="11">
    <w:abstractNumId w:val="17"/>
  </w:num>
  <w:num w:numId="12">
    <w:abstractNumId w:val="20"/>
  </w:num>
  <w:num w:numId="13">
    <w:abstractNumId w:val="23"/>
  </w:num>
  <w:num w:numId="14">
    <w:abstractNumId w:val="15"/>
  </w:num>
  <w:num w:numId="15">
    <w:abstractNumId w:val="0"/>
  </w:num>
  <w:num w:numId="16">
    <w:abstractNumId w:val="4"/>
  </w:num>
  <w:num w:numId="17">
    <w:abstractNumId w:val="18"/>
  </w:num>
  <w:num w:numId="18">
    <w:abstractNumId w:val="24"/>
  </w:num>
  <w:num w:numId="19">
    <w:abstractNumId w:val="25"/>
  </w:num>
  <w:num w:numId="20">
    <w:abstractNumId w:val="9"/>
  </w:num>
  <w:num w:numId="21">
    <w:abstractNumId w:val="1"/>
  </w:num>
  <w:num w:numId="22">
    <w:abstractNumId w:val="22"/>
  </w:num>
  <w:num w:numId="23">
    <w:abstractNumId w:val="21"/>
  </w:num>
  <w:num w:numId="24">
    <w:abstractNumId w:val="12"/>
  </w:num>
  <w:num w:numId="25">
    <w:abstractNumId w:val="8"/>
  </w:num>
  <w:num w:numId="26">
    <w:abstractNumId w:val="14"/>
  </w:num>
  <w:num w:numId="27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sjQyNDUGkuYGxkamBko6SsGpxcWZ+XkgBUa1AA4scbcsAAAA"/>
  </w:docVars>
  <w:rsids>
    <w:rsidRoot w:val="006309B5"/>
    <w:rsid w:val="000744E2"/>
    <w:rsid w:val="00081CCF"/>
    <w:rsid w:val="001422AD"/>
    <w:rsid w:val="001C4618"/>
    <w:rsid w:val="00215064"/>
    <w:rsid w:val="002E6DED"/>
    <w:rsid w:val="002F786C"/>
    <w:rsid w:val="00332329"/>
    <w:rsid w:val="00356B08"/>
    <w:rsid w:val="003D152F"/>
    <w:rsid w:val="00415CFA"/>
    <w:rsid w:val="00421BF5"/>
    <w:rsid w:val="004B65F8"/>
    <w:rsid w:val="006309B5"/>
    <w:rsid w:val="006332B3"/>
    <w:rsid w:val="007413D7"/>
    <w:rsid w:val="007913DB"/>
    <w:rsid w:val="009C7D93"/>
    <w:rsid w:val="009D0F6B"/>
    <w:rsid w:val="00A0636A"/>
    <w:rsid w:val="00A2483F"/>
    <w:rsid w:val="00A807B0"/>
    <w:rsid w:val="00B06CEE"/>
    <w:rsid w:val="00B36567"/>
    <w:rsid w:val="00B823DE"/>
    <w:rsid w:val="00BC3EA4"/>
    <w:rsid w:val="00C66132"/>
    <w:rsid w:val="00C669C5"/>
    <w:rsid w:val="00CB3337"/>
    <w:rsid w:val="00D0351B"/>
    <w:rsid w:val="00D05936"/>
    <w:rsid w:val="00D30915"/>
    <w:rsid w:val="00D76E52"/>
    <w:rsid w:val="00D873A7"/>
    <w:rsid w:val="00EA3D1D"/>
    <w:rsid w:val="00EF46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0566CFB0"/>
  <w15:docId w15:val="{D5692596-CB71-41FD-AAAB-3C065B7492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309B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309B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309B5"/>
  </w:style>
  <w:style w:type="paragraph" w:styleId="Footer">
    <w:name w:val="footer"/>
    <w:basedOn w:val="Normal"/>
    <w:link w:val="FooterChar"/>
    <w:uiPriority w:val="99"/>
    <w:unhideWhenUsed/>
    <w:rsid w:val="006309B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309B5"/>
  </w:style>
  <w:style w:type="paragraph" w:styleId="BalloonText">
    <w:name w:val="Balloon Text"/>
    <w:basedOn w:val="Normal"/>
    <w:link w:val="BalloonTextChar"/>
    <w:uiPriority w:val="99"/>
    <w:semiHidden/>
    <w:unhideWhenUsed/>
    <w:rsid w:val="00A063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636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D76E5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4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0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107" Type="http://schemas.openxmlformats.org/officeDocument/2006/relationships/oleObject" Target="embeddings/oleObject49.bin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59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181" Type="http://schemas.openxmlformats.org/officeDocument/2006/relationships/image" Target="media/image88.wmf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7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image" Target="media/image67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image" Target="media/image51.wmf"/><Relationship Id="rId129" Type="http://schemas.openxmlformats.org/officeDocument/2006/relationships/image" Target="media/image62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5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6.bin"/><Relationship Id="rId6" Type="http://schemas.openxmlformats.org/officeDocument/2006/relationships/endnotes" Target="endnotes.xml"/><Relationship Id="rId23" Type="http://schemas.openxmlformats.org/officeDocument/2006/relationships/image" Target="media/image8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0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1.bin"/><Relationship Id="rId193" Type="http://schemas.openxmlformats.org/officeDocument/2006/relationships/image" Target="media/image94.wmf"/><Relationship Id="rId207" Type="http://schemas.openxmlformats.org/officeDocument/2006/relationships/header" Target="header1.xml"/><Relationship Id="rId13" Type="http://schemas.openxmlformats.org/officeDocument/2006/relationships/image" Target="media/image3.wmf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7.wmf"/><Relationship Id="rId141" Type="http://schemas.openxmlformats.org/officeDocument/2006/relationships/image" Target="media/image68.wmf"/><Relationship Id="rId7" Type="http://schemas.openxmlformats.org/officeDocument/2006/relationships/customXml" Target="ink/ink1.xml"/><Relationship Id="rId162" Type="http://schemas.openxmlformats.org/officeDocument/2006/relationships/oleObject" Target="embeddings/oleObject76.bin"/><Relationship Id="rId183" Type="http://schemas.openxmlformats.org/officeDocument/2006/relationships/image" Target="media/image89.wmf"/><Relationship Id="rId24" Type="http://schemas.openxmlformats.org/officeDocument/2006/relationships/image" Target="media/image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31" Type="http://schemas.openxmlformats.org/officeDocument/2006/relationships/image" Target="media/image63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2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79.bin"/><Relationship Id="rId8" Type="http://schemas.openxmlformats.org/officeDocument/2006/relationships/image" Target="media/image1.emf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6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7.bin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5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1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2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theme" Target="theme/theme1.xml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15" Type="http://schemas.openxmlformats.org/officeDocument/2006/relationships/image" Target="media/image4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0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5.bin"/><Relationship Id="rId26" Type="http://schemas.openxmlformats.org/officeDocument/2006/relationships/image" Target="media/image10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image" Target="media/image64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7.bin"/><Relationship Id="rId90" Type="http://schemas.openxmlformats.org/officeDocument/2006/relationships/image" Target="media/image42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88.bin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2.bin"/><Relationship Id="rId80" Type="http://schemas.openxmlformats.org/officeDocument/2006/relationships/image" Target="media/image37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17" Type="http://schemas.openxmlformats.org/officeDocument/2006/relationships/image" Target="media/image5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59.png"/><Relationship Id="rId70" Type="http://schemas.openxmlformats.org/officeDocument/2006/relationships/image" Target="media/image32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4.bin"/><Relationship Id="rId202" Type="http://schemas.openxmlformats.org/officeDocument/2006/relationships/oleObject" Target="embeddings/oleObject96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image" Target="media/image60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89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3.bin"/><Relationship Id="rId136" Type="http://schemas.openxmlformats.org/officeDocument/2006/relationships/oleObject" Target="embeddings/oleObject63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4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1024" units="cm"/>
        </inkml:traceFormat>
        <inkml:channelProperties>
          <inkml:channelProperty channel="X" name="resolution" value="28.31858" units="1/cm"/>
          <inkml:channelProperty channel="Y" name="resolution" value="28.36565" units="1/cm"/>
        </inkml:channelProperties>
      </inkml:inkSource>
      <inkml:timestamp xml:id="ts0" timeString="2016-05-10T16:24:05.5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5 0,'-17'0,"-1"0,18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8</Pages>
  <Words>1425</Words>
  <Characters>8124</Characters>
  <Application>Microsoft Office Word</Application>
  <DocSecurity>0</DocSecurity>
  <Lines>67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oria District 150</Company>
  <LinksUpToDate>false</LinksUpToDate>
  <CharactersWithSpaces>95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150</dc:creator>
  <cp:lastModifiedBy>MICHAEL URBANC</cp:lastModifiedBy>
  <cp:revision>4</cp:revision>
  <cp:lastPrinted>2019-05-13T19:18:00Z</cp:lastPrinted>
  <dcterms:created xsi:type="dcterms:W3CDTF">2020-03-20T22:07:00Z</dcterms:created>
  <dcterms:modified xsi:type="dcterms:W3CDTF">2020-03-20T2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